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8B5082" w14:textId="77777777" w:rsidR="009749F6" w:rsidRPr="00685361" w:rsidRDefault="009749F6" w:rsidP="009749F6">
      <w:pPr>
        <w:jc w:val="center"/>
        <w:rPr>
          <w:rFonts w:ascii="Times New Roman" w:eastAsia="MS Mincho" w:hAnsi="Times New Roman"/>
          <w:b/>
          <w:color w:val="000000"/>
          <w:szCs w:val="24"/>
        </w:rPr>
      </w:pPr>
      <w:r>
        <w:rPr>
          <w:rFonts w:ascii="Times New Roman" w:eastAsia="MS Mincho" w:hAnsi="Times New Roman"/>
          <w:b/>
          <w:color w:val="000000"/>
          <w:szCs w:val="24"/>
        </w:rPr>
        <w:fldChar w:fldCharType="begin"/>
      </w:r>
      <w:r>
        <w:rPr>
          <w:rFonts w:ascii="Times New Roman" w:eastAsia="MS Mincho" w:hAnsi="Times New Roman"/>
          <w:b/>
          <w:color w:val="000000"/>
          <w:szCs w:val="24"/>
        </w:rPr>
        <w:instrText xml:space="preserve"> MACROBUTTON MTEditEquationSection2 </w:instrText>
      </w:r>
      <w:r w:rsidRPr="008B2BFD">
        <w:rPr>
          <w:rStyle w:val="MTEquationSection"/>
        </w:rPr>
        <w:instrText>Equation Chapter 1 Section 1</w:instrText>
      </w:r>
      <w:r>
        <w:rPr>
          <w:rFonts w:ascii="Times New Roman" w:eastAsia="MS Mincho" w:hAnsi="Times New Roman"/>
          <w:b/>
          <w:color w:val="000000"/>
          <w:szCs w:val="24"/>
        </w:rPr>
        <w:fldChar w:fldCharType="begin"/>
      </w:r>
      <w:r>
        <w:rPr>
          <w:rFonts w:ascii="Times New Roman" w:eastAsia="MS Mincho" w:hAnsi="Times New Roman"/>
          <w:b/>
          <w:color w:val="000000"/>
          <w:szCs w:val="24"/>
        </w:rPr>
        <w:instrText xml:space="preserve"> SEQ MTEqn \r \h \* MERGEFORMAT </w:instrText>
      </w:r>
      <w:r>
        <w:rPr>
          <w:rFonts w:ascii="Times New Roman" w:eastAsia="MS Mincho" w:hAnsi="Times New Roman"/>
          <w:b/>
          <w:color w:val="000000"/>
          <w:szCs w:val="24"/>
        </w:rPr>
        <w:fldChar w:fldCharType="end"/>
      </w:r>
      <w:r>
        <w:rPr>
          <w:rFonts w:ascii="Times New Roman" w:eastAsia="MS Mincho" w:hAnsi="Times New Roman"/>
          <w:b/>
          <w:color w:val="000000"/>
          <w:szCs w:val="24"/>
        </w:rPr>
        <w:fldChar w:fldCharType="begin"/>
      </w:r>
      <w:r>
        <w:rPr>
          <w:rFonts w:ascii="Times New Roman" w:eastAsia="MS Mincho" w:hAnsi="Times New Roman"/>
          <w:b/>
          <w:color w:val="000000"/>
          <w:szCs w:val="24"/>
        </w:rPr>
        <w:instrText xml:space="preserve"> SEQ MTSec \r 1 \h \* MERGEFORMAT </w:instrText>
      </w:r>
      <w:r>
        <w:rPr>
          <w:rFonts w:ascii="Times New Roman" w:eastAsia="MS Mincho" w:hAnsi="Times New Roman"/>
          <w:b/>
          <w:color w:val="000000"/>
          <w:szCs w:val="24"/>
        </w:rPr>
        <w:fldChar w:fldCharType="end"/>
      </w:r>
      <w:r>
        <w:rPr>
          <w:rFonts w:ascii="Times New Roman" w:eastAsia="MS Mincho" w:hAnsi="Times New Roman"/>
          <w:b/>
          <w:color w:val="000000"/>
          <w:szCs w:val="24"/>
        </w:rPr>
        <w:fldChar w:fldCharType="begin"/>
      </w:r>
      <w:r>
        <w:rPr>
          <w:rFonts w:ascii="Times New Roman" w:eastAsia="MS Mincho" w:hAnsi="Times New Roman"/>
          <w:b/>
          <w:color w:val="000000"/>
          <w:szCs w:val="24"/>
        </w:rPr>
        <w:instrText xml:space="preserve"> SEQ MTChap \r 1 \h \* MERGEFORMAT </w:instrText>
      </w:r>
      <w:r>
        <w:rPr>
          <w:rFonts w:ascii="Times New Roman" w:eastAsia="MS Mincho" w:hAnsi="Times New Roman"/>
          <w:b/>
          <w:color w:val="000000"/>
          <w:szCs w:val="24"/>
        </w:rPr>
        <w:fldChar w:fldCharType="end"/>
      </w:r>
      <w:r>
        <w:rPr>
          <w:rFonts w:ascii="Times New Roman" w:eastAsia="MS Mincho" w:hAnsi="Times New Roman"/>
          <w:b/>
          <w:color w:val="000000"/>
          <w:szCs w:val="24"/>
        </w:rPr>
        <w:fldChar w:fldCharType="end"/>
      </w:r>
      <w:r>
        <w:rPr>
          <w:rFonts w:ascii="Times New Roman" w:eastAsia="MS Mincho" w:hAnsi="Times New Roman"/>
          <w:b/>
          <w:color w:val="000000"/>
          <w:szCs w:val="24"/>
        </w:rPr>
        <w:t>A Homogenization Approach to Multi-Scale Radiative Transfer in Nano-</w:t>
      </w:r>
      <w:commentRangeStart w:id="0"/>
      <w:r>
        <w:rPr>
          <w:rFonts w:ascii="Times New Roman" w:eastAsia="MS Mincho" w:hAnsi="Times New Roman"/>
          <w:b/>
          <w:color w:val="000000"/>
          <w:szCs w:val="24"/>
        </w:rPr>
        <w:t>Structures</w:t>
      </w:r>
      <w:commentRangeEnd w:id="0"/>
      <w:r>
        <w:rPr>
          <w:rStyle w:val="CommentReference"/>
        </w:rPr>
        <w:commentReference w:id="0"/>
      </w:r>
    </w:p>
    <w:p w14:paraId="1D9C3591" w14:textId="77777777" w:rsidR="009749F6" w:rsidRDefault="009749F6" w:rsidP="009749F6">
      <w:pPr>
        <w:jc w:val="center"/>
        <w:rPr>
          <w:rFonts w:ascii="Times New Roman" w:eastAsia="MS Mincho" w:hAnsi="Times New Roman"/>
          <w:color w:val="000000"/>
          <w:sz w:val="20"/>
        </w:rPr>
      </w:pPr>
    </w:p>
    <w:p w14:paraId="0CBFAC58" w14:textId="77777777" w:rsidR="009749F6" w:rsidRDefault="009749F6" w:rsidP="009749F6">
      <w:pPr>
        <w:jc w:val="center"/>
        <w:rPr>
          <w:rFonts w:ascii="Times New Roman" w:eastAsia="MS Mincho" w:hAnsi="Times New Roman"/>
          <w:color w:val="000000"/>
          <w:sz w:val="20"/>
        </w:rPr>
      </w:pPr>
    </w:p>
    <w:p w14:paraId="304371B1" w14:textId="77777777" w:rsidR="009749F6" w:rsidRPr="006A4813" w:rsidRDefault="009749F6" w:rsidP="009749F6">
      <w:pPr>
        <w:jc w:val="center"/>
        <w:rPr>
          <w:rFonts w:ascii="Times New Roman" w:eastAsia="MS Mincho" w:hAnsi="Times New Roman"/>
          <w:color w:val="000000"/>
          <w:sz w:val="20"/>
        </w:rPr>
      </w:pPr>
      <w:r w:rsidRPr="006A4813">
        <w:rPr>
          <w:rFonts w:ascii="Times New Roman" w:eastAsia="MS Mincho" w:hAnsi="Times New Roman"/>
          <w:color w:val="000000"/>
          <w:sz w:val="20"/>
        </w:rPr>
        <w:t>Vincent M. Wheeler and Wojciech Lipiński</w:t>
      </w:r>
    </w:p>
    <w:p w14:paraId="266D5A99" w14:textId="77777777" w:rsidR="009749F6" w:rsidRPr="006A4813" w:rsidRDefault="009749F6" w:rsidP="009749F6">
      <w:pPr>
        <w:jc w:val="center"/>
        <w:rPr>
          <w:rFonts w:ascii="Times New Roman" w:eastAsia="MS Mincho" w:hAnsi="Times New Roman"/>
          <w:color w:val="000000"/>
          <w:sz w:val="20"/>
        </w:rPr>
      </w:pPr>
      <w:r w:rsidRPr="006A4813">
        <w:rPr>
          <w:rFonts w:ascii="Times New Roman" w:eastAsia="MS Mincho" w:hAnsi="Times New Roman"/>
          <w:color w:val="000000"/>
          <w:sz w:val="20"/>
        </w:rPr>
        <w:t>Research School of Engineering, The Australian National University, Canberra, Australia</w:t>
      </w:r>
    </w:p>
    <w:p w14:paraId="4C395FC2" w14:textId="77777777" w:rsidR="009749F6" w:rsidRDefault="009749F6" w:rsidP="009749F6">
      <w:pPr>
        <w:jc w:val="center"/>
        <w:rPr>
          <w:rFonts w:ascii="Times New Roman" w:eastAsia="MS Mincho" w:hAnsi="Times New Roman"/>
          <w:color w:val="000000"/>
          <w:sz w:val="20"/>
        </w:rPr>
      </w:pPr>
      <w:r w:rsidRPr="006A4813">
        <w:rPr>
          <w:rFonts w:ascii="Times New Roman" w:eastAsia="MS Mincho" w:hAnsi="Times New Roman"/>
          <w:color w:val="000000"/>
          <w:sz w:val="20"/>
        </w:rPr>
        <w:t xml:space="preserve">E-mail of corresponding author: </w:t>
      </w:r>
      <w:hyperlink r:id="rId11" w:history="1">
        <w:r w:rsidRPr="00EB4DB4">
          <w:rPr>
            <w:rStyle w:val="Hyperlink"/>
            <w:rFonts w:ascii="Times New Roman" w:eastAsia="MS Mincho" w:hAnsi="Times New Roman"/>
            <w:sz w:val="20"/>
          </w:rPr>
          <w:t>wojciech.lipinski@anu.edu.au</w:t>
        </w:r>
      </w:hyperlink>
    </w:p>
    <w:p w14:paraId="501B7233" w14:textId="77777777" w:rsidR="009749F6" w:rsidRPr="00D40798" w:rsidRDefault="009749F6" w:rsidP="009749F6">
      <w:pPr>
        <w:jc w:val="center"/>
        <w:rPr>
          <w:rFonts w:ascii="Times New Roman" w:eastAsia="MS Mincho" w:hAnsi="Times New Roman"/>
          <w:color w:val="000000"/>
          <w:sz w:val="20"/>
        </w:rPr>
      </w:pPr>
    </w:p>
    <w:p w14:paraId="47F8F315" w14:textId="77777777" w:rsidR="009749F6" w:rsidRDefault="009749F6" w:rsidP="009749F6">
      <w:pPr>
        <w:jc w:val="center"/>
        <w:rPr>
          <w:rFonts w:ascii="Times New Roman" w:eastAsia="MS Mincho" w:hAnsi="Times New Roman"/>
          <w:b/>
          <w:color w:val="000000"/>
          <w:sz w:val="18"/>
          <w:szCs w:val="18"/>
        </w:rPr>
      </w:pPr>
      <w:r>
        <w:rPr>
          <w:rFonts w:ascii="Times New Roman" w:eastAsia="MS Mincho" w:hAnsi="Times New Roman" w:hint="eastAsia"/>
          <w:b/>
          <w:color w:val="000000"/>
          <w:sz w:val="18"/>
          <w:szCs w:val="18"/>
        </w:rPr>
        <w:t>ABSTRACT</w:t>
      </w:r>
    </w:p>
    <w:p w14:paraId="34923D54" w14:textId="77777777" w:rsidR="009749F6" w:rsidRPr="00685361" w:rsidRDefault="009749F6" w:rsidP="009749F6">
      <w:pPr>
        <w:ind w:firstLine="284"/>
        <w:rPr>
          <w:rFonts w:ascii="Times New Roman" w:eastAsia="MS Mincho" w:hAnsi="Times New Roman"/>
          <w:color w:val="000000"/>
          <w:sz w:val="20"/>
        </w:rPr>
      </w:pPr>
      <w:r>
        <w:rPr>
          <w:rFonts w:ascii="Times New Roman" w:eastAsia="MS Mincho" w:hAnsi="Times New Roman"/>
          <w:color w:val="000000"/>
          <w:sz w:val="20"/>
        </w:rPr>
        <w:t>We</w:t>
      </w:r>
      <w:r w:rsidRPr="006A4813">
        <w:rPr>
          <w:rFonts w:ascii="Times New Roman" w:eastAsia="MS Mincho" w:hAnsi="Times New Roman"/>
          <w:color w:val="000000"/>
          <w:sz w:val="20"/>
        </w:rPr>
        <w:t xml:space="preserve"> propose a homogenization approach </w:t>
      </w:r>
      <w:r>
        <w:rPr>
          <w:rFonts w:ascii="Times New Roman" w:eastAsia="MS Mincho" w:hAnsi="Times New Roman"/>
          <w:color w:val="000000"/>
          <w:sz w:val="20"/>
        </w:rPr>
        <w:t xml:space="preserve">for modelling </w:t>
      </w:r>
      <w:r w:rsidRPr="006A4813">
        <w:rPr>
          <w:rFonts w:ascii="Times New Roman" w:eastAsia="MS Mincho" w:hAnsi="Times New Roman"/>
          <w:color w:val="000000"/>
          <w:sz w:val="20"/>
        </w:rPr>
        <w:t xml:space="preserve">thermal radiative transfer in nano-structured materials to obtain an effective radiative transport equation (RTE). The approach is </w:t>
      </w:r>
      <w:r>
        <w:rPr>
          <w:rFonts w:ascii="Times New Roman" w:eastAsia="MS Mincho" w:hAnsi="Times New Roman"/>
          <w:color w:val="000000"/>
          <w:sz w:val="20"/>
        </w:rPr>
        <w:t>based</w:t>
      </w:r>
      <w:r w:rsidRPr="006A4813">
        <w:rPr>
          <w:rFonts w:ascii="Times New Roman" w:eastAsia="MS Mincho" w:hAnsi="Times New Roman"/>
          <w:color w:val="000000"/>
          <w:sz w:val="20"/>
        </w:rPr>
        <w:t xml:space="preserve"> on the concept of moment-linking—the macroscopic moments of </w:t>
      </w:r>
      <w:r>
        <w:rPr>
          <w:rFonts w:ascii="Times New Roman" w:eastAsia="MS Mincho" w:hAnsi="Times New Roman"/>
          <w:color w:val="000000"/>
          <w:sz w:val="20"/>
        </w:rPr>
        <w:t>an</w:t>
      </w:r>
      <w:r w:rsidRPr="006A4813">
        <w:rPr>
          <w:rFonts w:ascii="Times New Roman" w:eastAsia="MS Mincho" w:hAnsi="Times New Roman"/>
          <w:color w:val="000000"/>
          <w:sz w:val="20"/>
        </w:rPr>
        <w:t xml:space="preserve"> effective RTE </w:t>
      </w:r>
      <w:r>
        <w:rPr>
          <w:rFonts w:ascii="Times New Roman" w:eastAsia="MS Mincho" w:hAnsi="Times New Roman"/>
          <w:color w:val="000000"/>
          <w:sz w:val="20"/>
        </w:rPr>
        <w:t>are</w:t>
      </w:r>
      <w:r w:rsidRPr="006A4813">
        <w:rPr>
          <w:rFonts w:ascii="Times New Roman" w:eastAsia="MS Mincho" w:hAnsi="Times New Roman"/>
          <w:color w:val="000000"/>
          <w:sz w:val="20"/>
        </w:rPr>
        <w:t xml:space="preserve"> match</w:t>
      </w:r>
      <w:r>
        <w:rPr>
          <w:rFonts w:ascii="Times New Roman" w:eastAsia="MS Mincho" w:hAnsi="Times New Roman"/>
          <w:color w:val="000000"/>
          <w:sz w:val="20"/>
        </w:rPr>
        <w:t>ed to</w:t>
      </w:r>
      <w:r w:rsidRPr="006A4813">
        <w:rPr>
          <w:rFonts w:ascii="Times New Roman" w:eastAsia="MS Mincho" w:hAnsi="Times New Roman"/>
          <w:color w:val="000000"/>
          <w:sz w:val="20"/>
        </w:rPr>
        <w:t xml:space="preserve"> the moments of the underlying electrodynamic solution.  </w:t>
      </w:r>
      <w:r>
        <w:rPr>
          <w:rFonts w:ascii="Times New Roman" w:eastAsia="MS Mincho" w:hAnsi="Times New Roman"/>
          <w:color w:val="000000"/>
          <w:sz w:val="20"/>
        </w:rPr>
        <w:t>Here we present the approach and discuss anticipated results and future directions.</w:t>
      </w:r>
    </w:p>
    <w:p w14:paraId="69478B0B" w14:textId="77777777" w:rsidR="009749F6" w:rsidRPr="0066469F" w:rsidRDefault="009749F6" w:rsidP="009749F6">
      <w:pPr>
        <w:rPr>
          <w:rFonts w:ascii="Times New Roman" w:eastAsia="Malgun Gothic" w:hAnsi="Times New Roman"/>
          <w:color w:val="000000"/>
          <w:sz w:val="20"/>
          <w:lang w:eastAsia="ko-KR"/>
        </w:rPr>
      </w:pPr>
    </w:p>
    <w:p w14:paraId="78AE026E" w14:textId="77777777" w:rsidR="009749F6" w:rsidRPr="0066469F" w:rsidRDefault="009749F6" w:rsidP="009749F6">
      <w:pPr>
        <w:rPr>
          <w:rFonts w:ascii="Times New Roman" w:eastAsia="Malgun Gothic" w:hAnsi="Times New Roman"/>
          <w:b/>
          <w:color w:val="000000"/>
          <w:lang w:eastAsia="ko-KR"/>
        </w:rPr>
        <w:sectPr w:rsidR="009749F6" w:rsidRPr="0066469F" w:rsidSect="009749F6">
          <w:type w:val="continuous"/>
          <w:pgSz w:w="11906" w:h="16838" w:code="9"/>
          <w:pgMar w:top="1418" w:right="1134" w:bottom="1418" w:left="1134" w:header="567" w:footer="992" w:gutter="0"/>
          <w:cols w:space="425"/>
          <w:docGrid w:linePitch="400"/>
        </w:sectPr>
      </w:pPr>
    </w:p>
    <w:p w14:paraId="46A02335" w14:textId="77777777" w:rsidR="009749F6" w:rsidRDefault="009749F6" w:rsidP="009749F6">
      <w:pPr>
        <w:rPr>
          <w:rFonts w:ascii="Times New Roman" w:eastAsia="MS Mincho" w:hAnsi="Times New Roman"/>
          <w:b/>
          <w:bCs/>
          <w:color w:val="000000"/>
          <w:sz w:val="20"/>
        </w:rPr>
      </w:pPr>
      <w:r>
        <w:rPr>
          <w:rFonts w:ascii="Times New Roman" w:eastAsia="MS Mincho" w:hAnsi="Times New Roman" w:hint="eastAsia"/>
          <w:b/>
          <w:bCs/>
          <w:color w:val="000000"/>
          <w:sz w:val="20"/>
        </w:rPr>
        <w:t>1. Introduction</w:t>
      </w:r>
    </w:p>
    <w:p w14:paraId="08737BCD" w14:textId="77777777" w:rsidR="009749F6" w:rsidRDefault="009749F6" w:rsidP="009749F6">
      <w:pPr>
        <w:ind w:firstLine="284"/>
        <w:rPr>
          <w:sz w:val="20"/>
        </w:rPr>
      </w:pPr>
      <w:r w:rsidRPr="006A4813">
        <w:rPr>
          <w:sz w:val="20"/>
        </w:rPr>
        <w:t xml:space="preserve">Radiative transfer in complex </w:t>
      </w:r>
      <w:r>
        <w:rPr>
          <w:sz w:val="20"/>
        </w:rPr>
        <w:t xml:space="preserve">hetero-structured media has garnered much </w:t>
      </w:r>
      <w:r w:rsidRPr="006A4813">
        <w:rPr>
          <w:sz w:val="20"/>
        </w:rPr>
        <w:t>attention in the recent decade [</w:t>
      </w:r>
      <w:r>
        <w:rPr>
          <w:sz w:val="20"/>
        </w:rPr>
        <w:t>1</w:t>
      </w:r>
      <w:r w:rsidRPr="006A4813">
        <w:rPr>
          <w:sz w:val="20"/>
        </w:rPr>
        <w:t xml:space="preserve">]. </w:t>
      </w:r>
      <w:r>
        <w:rPr>
          <w:sz w:val="20"/>
        </w:rPr>
        <w:t>When the</w:t>
      </w:r>
      <w:r w:rsidRPr="006A4813">
        <w:rPr>
          <w:sz w:val="20"/>
        </w:rPr>
        <w:t xml:space="preserve"> heterogeneous features of such media are </w:t>
      </w:r>
      <w:r>
        <w:rPr>
          <w:sz w:val="20"/>
        </w:rPr>
        <w:t xml:space="preserve">sufficiently </w:t>
      </w:r>
      <w:r w:rsidRPr="006A4813">
        <w:rPr>
          <w:sz w:val="20"/>
        </w:rPr>
        <w:t>large</w:t>
      </w:r>
      <w:r>
        <w:rPr>
          <w:sz w:val="20"/>
        </w:rPr>
        <w:t>,</w:t>
      </w:r>
      <w:r w:rsidRPr="006A4813">
        <w:rPr>
          <w:sz w:val="20"/>
        </w:rPr>
        <w:t xml:space="preserve"> the radiative transfer equation (RTE) can be applied at discrete levels, which drastical</w:t>
      </w:r>
      <w:r>
        <w:rPr>
          <w:sz w:val="20"/>
        </w:rPr>
        <w:t>ly simplifies the analysis. R</w:t>
      </w:r>
      <w:r w:rsidRPr="006A4813">
        <w:rPr>
          <w:sz w:val="20"/>
        </w:rPr>
        <w:t>ecent developments provide a strong theoretical foundation for the use of the single and multiple RTE continuum approaches in macro-structured media consisting of multiple components with arbitrary-shaped discrete-level geometry and arbitrary radiative properties of the constituents</w:t>
      </w:r>
      <w:r>
        <w:rPr>
          <w:sz w:val="20"/>
        </w:rPr>
        <w:t xml:space="preserve"> [2]. </w:t>
      </w:r>
      <w:r w:rsidRPr="006A4813">
        <w:rPr>
          <w:sz w:val="20"/>
        </w:rPr>
        <w:t>Studies on predicting thermal characteristics, in particular radiative properties, of nano- and micro-structured media are nearly absent in the literature</w:t>
      </w:r>
      <w:r>
        <w:rPr>
          <w:sz w:val="20"/>
        </w:rPr>
        <w:t xml:space="preserve"> and pose serious challenges </w:t>
      </w:r>
      <w:commentRangeStart w:id="1"/>
      <w:r>
        <w:rPr>
          <w:sz w:val="20"/>
        </w:rPr>
        <w:t>to model</w:t>
      </w:r>
      <w:commentRangeEnd w:id="1"/>
      <w:r>
        <w:rPr>
          <w:rStyle w:val="CommentReference"/>
        </w:rPr>
        <w:commentReference w:id="1"/>
      </w:r>
      <w:r w:rsidRPr="006A4813">
        <w:rPr>
          <w:sz w:val="20"/>
        </w:rPr>
        <w:t xml:space="preserve">. </w:t>
      </w:r>
      <w:r>
        <w:rPr>
          <w:sz w:val="20"/>
        </w:rPr>
        <w:t xml:space="preserve">Of particular interest here are the high-temperature processes considered in the emerging field of solar thermochemistry [3] where </w:t>
      </w:r>
      <w:commentRangeStart w:id="2"/>
      <w:r>
        <w:rPr>
          <w:sz w:val="20"/>
        </w:rPr>
        <w:t>multi-scale</w:t>
      </w:r>
      <w:commentRangeEnd w:id="2"/>
      <w:r>
        <w:rPr>
          <w:rStyle w:val="CommentReference"/>
        </w:rPr>
        <w:commentReference w:id="2"/>
      </w:r>
      <w:r>
        <w:rPr>
          <w:sz w:val="20"/>
        </w:rPr>
        <w:t xml:space="preserve"> materials have already appeared in experimental investigations [4]. </w:t>
      </w:r>
    </w:p>
    <w:p w14:paraId="51612F41" w14:textId="77777777" w:rsidR="009749F6" w:rsidRDefault="009749F6" w:rsidP="009749F6">
      <w:pPr>
        <w:ind w:firstLine="284"/>
        <w:rPr>
          <w:sz w:val="20"/>
        </w:rPr>
      </w:pPr>
      <w:r>
        <w:rPr>
          <w:sz w:val="20"/>
        </w:rPr>
        <w:t xml:space="preserve">The connection between the electrodynamic </w:t>
      </w:r>
      <w:r>
        <w:rPr>
          <w:rStyle w:val="CommentReference"/>
        </w:rPr>
        <w:commentReference w:id="3"/>
      </w:r>
      <w:r>
        <w:rPr>
          <w:sz w:val="20"/>
        </w:rPr>
        <w:t xml:space="preserve">description of light and the ray description that underlies the RTE in discrete and continuous random media has been explored by numerous authors and </w:t>
      </w:r>
      <w:commentRangeStart w:id="4"/>
      <w:r>
        <w:rPr>
          <w:sz w:val="20"/>
        </w:rPr>
        <w:t>was</w:t>
      </w:r>
      <w:commentRangeEnd w:id="4"/>
      <w:r>
        <w:rPr>
          <w:rStyle w:val="CommentReference"/>
        </w:rPr>
        <w:commentReference w:id="4"/>
      </w:r>
      <w:r>
        <w:rPr>
          <w:sz w:val="20"/>
        </w:rPr>
        <w:t xml:space="preserve"> shown to be valid in limiting cases [5,6]. </w:t>
      </w:r>
      <w:commentRangeStart w:id="5"/>
      <w:r>
        <w:rPr>
          <w:sz w:val="20"/>
        </w:rPr>
        <w:t>In this work, we propose a method for the multi-scale simulation of porous media exhibiting wavelength-scale features where the RTE may not be strictly valid, but the energy transfer within the media can still be represented by it.</w:t>
      </w:r>
      <w:commentRangeEnd w:id="5"/>
      <w:r>
        <w:rPr>
          <w:rStyle w:val="CommentReference"/>
        </w:rPr>
        <w:commentReference w:id="5"/>
      </w:r>
    </w:p>
    <w:p w14:paraId="185EAAE8" w14:textId="77777777" w:rsidR="009749F6" w:rsidRPr="0066469F" w:rsidRDefault="009749F6" w:rsidP="009749F6">
      <w:pPr>
        <w:ind w:firstLine="284"/>
        <w:rPr>
          <w:rFonts w:ascii="Times New Roman" w:eastAsia="Malgun Gothic" w:hAnsi="Times New Roman"/>
          <w:color w:val="000000"/>
          <w:sz w:val="20"/>
          <w:lang w:eastAsia="ko-KR"/>
        </w:rPr>
      </w:pPr>
    </w:p>
    <w:p w14:paraId="02CF350A" w14:textId="77777777" w:rsidR="009749F6" w:rsidRDefault="009749F6" w:rsidP="009749F6">
      <w:pPr>
        <w:rPr>
          <w:rFonts w:ascii="Times New Roman" w:eastAsia="Malgun Gothic" w:hAnsi="Times New Roman"/>
          <w:b/>
          <w:bCs/>
          <w:color w:val="000000"/>
          <w:sz w:val="20"/>
          <w:lang w:eastAsia="ko-KR"/>
        </w:rPr>
      </w:pPr>
      <w:r>
        <w:rPr>
          <w:rFonts w:ascii="Times New Roman" w:eastAsia="MS Mincho" w:hAnsi="Times New Roman" w:hint="eastAsia"/>
          <w:b/>
          <w:bCs/>
          <w:color w:val="000000"/>
          <w:sz w:val="20"/>
        </w:rPr>
        <w:t xml:space="preserve">2. </w:t>
      </w:r>
      <w:r w:rsidRPr="00605F93">
        <w:rPr>
          <w:rFonts w:ascii="Times New Roman" w:eastAsia="Malgun Gothic" w:hAnsi="Times New Roman"/>
          <w:b/>
          <w:bCs/>
          <w:color w:val="000000"/>
          <w:sz w:val="20"/>
          <w:lang w:eastAsia="ko-KR"/>
        </w:rPr>
        <w:t>Proposed methodology</w:t>
      </w:r>
    </w:p>
    <w:p w14:paraId="6232814B" w14:textId="77777777" w:rsidR="009749F6" w:rsidRDefault="009749F6" w:rsidP="009749F6">
      <w:pPr>
        <w:ind w:firstLine="284"/>
        <w:rPr>
          <w:rFonts w:ascii="Times New Roman" w:eastAsia="Malgun Gothic" w:hAnsi="Times New Roman"/>
          <w:bCs/>
          <w:color w:val="000000"/>
          <w:sz w:val="20"/>
          <w:lang w:eastAsia="ko-KR"/>
        </w:rPr>
      </w:pPr>
      <w:r>
        <w:rPr>
          <w:rFonts w:ascii="Times New Roman" w:eastAsia="Malgun Gothic" w:hAnsi="Times New Roman"/>
          <w:bCs/>
          <w:color w:val="000000"/>
          <w:sz w:val="20"/>
          <w:lang w:eastAsia="ko-KR"/>
        </w:rPr>
        <w:t>We consider the limiting case of the RTE written in terms of a phase-space energy density</w:t>
      </w:r>
      <w:r w:rsidRPr="00DB22FB">
        <w:rPr>
          <w:position w:val="-10"/>
        </w:rPr>
        <w:object w:dxaOrig="1060" w:dyaOrig="300" w14:anchorId="6EACCC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5" type="#_x0000_t75" style="width:52.5pt;height:15pt" o:ole="">
            <v:imagedata r:id="rId12" o:title=""/>
          </v:shape>
          <o:OLEObject Type="Embed" ProgID="Equation.DSMT4" ShapeID="_x0000_i1265" DrawAspect="Content" ObjectID="_1561383186" r:id="rId13"/>
        </w:object>
      </w:r>
      <w:r>
        <w:rPr>
          <w:rFonts w:ascii="Times New Roman" w:eastAsia="Malgun Gothic" w:hAnsi="Times New Roman"/>
          <w:bCs/>
          <w:color w:val="000000"/>
          <w:sz w:val="20"/>
          <w:lang w:eastAsia="ko-KR"/>
        </w:rPr>
        <w:t xml:space="preserve">for a cold </w:t>
      </w:r>
      <w:commentRangeStart w:id="6"/>
      <w:r>
        <w:rPr>
          <w:rFonts w:ascii="Times New Roman" w:eastAsia="Malgun Gothic" w:hAnsi="Times New Roman"/>
          <w:bCs/>
          <w:color w:val="000000"/>
          <w:sz w:val="20"/>
          <w:lang w:eastAsia="ko-KR"/>
        </w:rPr>
        <w:t>scattering</w:t>
      </w:r>
      <w:commentRangeEnd w:id="6"/>
      <w:r>
        <w:rPr>
          <w:rStyle w:val="CommentReference"/>
        </w:rPr>
        <w:commentReference w:id="6"/>
      </w:r>
      <w:r>
        <w:rPr>
          <w:rFonts w:ascii="Times New Roman" w:eastAsia="Malgun Gothic" w:hAnsi="Times New Roman"/>
          <w:bCs/>
          <w:color w:val="000000"/>
          <w:sz w:val="20"/>
          <w:lang w:eastAsia="ko-KR"/>
        </w:rPr>
        <w:t xml:space="preserve"> medium [5],</w:t>
      </w:r>
    </w:p>
    <w:p w14:paraId="46971116" w14:textId="77777777" w:rsidR="009749F6" w:rsidRDefault="009749F6" w:rsidP="009749F6">
      <w:pPr>
        <w:pStyle w:val="MTDisplayEquation"/>
        <w:rPr>
          <w:lang w:eastAsia="ko-KR"/>
        </w:rPr>
      </w:pPr>
      <w:r>
        <w:rPr>
          <w:lang w:eastAsia="ko-KR"/>
        </w:rPr>
        <w:tab/>
      </w:r>
      <w:r w:rsidRPr="008B2BFD">
        <w:rPr>
          <w:position w:val="-14"/>
          <w:lang w:eastAsia="ko-KR"/>
        </w:rPr>
        <w:object w:dxaOrig="2480" w:dyaOrig="380" w14:anchorId="761ED0A4">
          <v:shape id="_x0000_i1266" type="#_x0000_t75" style="width:123.75pt;height:18.75pt" o:ole="">
            <v:imagedata r:id="rId14" o:title=""/>
          </v:shape>
          <o:OLEObject Type="Embed" ProgID="Equation.DSMT4" ShapeID="_x0000_i1266" DrawAspect="Content" ObjectID="_1561383187" r:id="rId15"/>
        </w:object>
      </w:r>
      <w:r>
        <w:rPr>
          <w:lang w:eastAsia="ko-KR"/>
        </w:rPr>
        <w:t xml:space="preserve"> </w:t>
      </w:r>
      <w:r>
        <w:rPr>
          <w:lang w:eastAsia="ko-KR"/>
        </w:rPr>
        <w:tab/>
      </w:r>
      <w:r w:rsidRPr="008B2BFD">
        <w:rPr>
          <w:sz w:val="20"/>
          <w:lang w:eastAsia="ko-KR"/>
        </w:rPr>
        <w:fldChar w:fldCharType="begin"/>
      </w:r>
      <w:r w:rsidRPr="008B2BFD">
        <w:rPr>
          <w:sz w:val="20"/>
          <w:lang w:eastAsia="ko-KR"/>
        </w:rPr>
        <w:instrText xml:space="preserve"> MACROBUTTON MTPlaceRef \* MERGEFORMAT </w:instrText>
      </w:r>
      <w:r w:rsidRPr="008B2BFD">
        <w:rPr>
          <w:sz w:val="20"/>
          <w:lang w:eastAsia="ko-KR"/>
        </w:rPr>
        <w:fldChar w:fldCharType="begin"/>
      </w:r>
      <w:r w:rsidRPr="008B2BFD">
        <w:rPr>
          <w:sz w:val="20"/>
          <w:lang w:eastAsia="ko-KR"/>
        </w:rPr>
        <w:instrText xml:space="preserve"> SEQ MTEqn \h \* MERGEFORMAT </w:instrText>
      </w:r>
      <w:r w:rsidRPr="008B2BFD">
        <w:rPr>
          <w:sz w:val="20"/>
          <w:lang w:eastAsia="ko-KR"/>
        </w:rPr>
        <w:fldChar w:fldCharType="end"/>
      </w:r>
      <w:r w:rsidRPr="008B2BFD">
        <w:rPr>
          <w:sz w:val="20"/>
          <w:lang w:eastAsia="ko-KR"/>
        </w:rPr>
        <w:instrText>(</w:instrText>
      </w:r>
      <w:r w:rsidRPr="008B2BFD">
        <w:rPr>
          <w:sz w:val="20"/>
          <w:lang w:eastAsia="ko-KR"/>
        </w:rPr>
        <w:fldChar w:fldCharType="begin"/>
      </w:r>
      <w:r w:rsidRPr="008B2BFD">
        <w:rPr>
          <w:sz w:val="20"/>
          <w:lang w:eastAsia="ko-KR"/>
        </w:rPr>
        <w:instrText xml:space="preserve"> SEQ MTEqn \c \* Arabic \* MERGEFORMAT </w:instrText>
      </w:r>
      <w:r w:rsidRPr="008B2BFD">
        <w:rPr>
          <w:sz w:val="20"/>
          <w:lang w:eastAsia="ko-KR"/>
        </w:rPr>
        <w:fldChar w:fldCharType="separate"/>
      </w:r>
      <w:r>
        <w:rPr>
          <w:noProof/>
          <w:sz w:val="20"/>
          <w:lang w:eastAsia="ko-KR"/>
        </w:rPr>
        <w:instrText>1</w:instrText>
      </w:r>
      <w:r w:rsidRPr="008B2BFD">
        <w:rPr>
          <w:sz w:val="20"/>
          <w:lang w:eastAsia="ko-KR"/>
        </w:rPr>
        <w:fldChar w:fldCharType="end"/>
      </w:r>
      <w:r w:rsidRPr="008B2BFD">
        <w:rPr>
          <w:sz w:val="20"/>
          <w:lang w:eastAsia="ko-KR"/>
        </w:rPr>
        <w:instrText>)</w:instrText>
      </w:r>
      <w:r w:rsidRPr="008B2BFD">
        <w:rPr>
          <w:sz w:val="20"/>
          <w:lang w:eastAsia="ko-KR"/>
        </w:rPr>
        <w:fldChar w:fldCharType="end"/>
      </w:r>
    </w:p>
    <w:p w14:paraId="2C77469F" w14:textId="77777777" w:rsidR="009749F6" w:rsidRDefault="009749F6" w:rsidP="009749F6">
      <w:pPr>
        <w:rPr>
          <w:rFonts w:ascii="Times New Roman" w:eastAsia="Malgun Gothic" w:hAnsi="Times New Roman"/>
          <w:bCs/>
          <w:color w:val="000000"/>
          <w:sz w:val="20"/>
          <w:lang w:eastAsia="ko-KR"/>
        </w:rPr>
      </w:pPr>
      <w:r w:rsidRPr="00B8495F">
        <w:rPr>
          <w:rFonts w:ascii="Times New Roman" w:eastAsia="Malgun Gothic" w:hAnsi="Times New Roman"/>
          <w:bCs/>
          <w:color w:val="000000"/>
          <w:sz w:val="20"/>
          <w:lang w:eastAsia="ko-KR"/>
        </w:rPr>
        <w:t>Here</w:t>
      </w:r>
      <w:r>
        <w:rPr>
          <w:rFonts w:ascii="Times New Roman" w:eastAsia="Malgun Gothic" w:hAnsi="Times New Roman"/>
          <w:bCs/>
          <w:color w:val="000000"/>
          <w:sz w:val="20"/>
          <w:lang w:eastAsia="ko-KR"/>
        </w:rPr>
        <w:t xml:space="preserve">, </w:t>
      </w:r>
      <w:r>
        <w:rPr>
          <w:rFonts w:ascii="Times New Roman" w:eastAsia="Malgun Gothic" w:hAnsi="Times New Roman"/>
          <w:bCs/>
          <w:color w:val="000000"/>
          <w:sz w:val="20"/>
          <w:lang w:eastAsia="ko-KR"/>
        </w:rPr>
        <w:sym w:font="Symbol" w:char="F020"/>
      </w:r>
      <w:r w:rsidRPr="003D75AF">
        <w:rPr>
          <w:rFonts w:ascii="Times New Roman" w:eastAsia="Malgun Gothic" w:hAnsi="Times New Roman"/>
          <w:bCs/>
          <w:i/>
          <w:color w:val="000000"/>
          <w:sz w:val="20"/>
          <w:lang w:eastAsia="ko-KR"/>
        </w:rPr>
        <w:sym w:font="Symbol" w:char="F073"/>
      </w:r>
      <w:r>
        <w:rPr>
          <w:position w:val="-6"/>
          <w:sz w:val="20"/>
        </w:rPr>
        <w:t xml:space="preserve"> </w:t>
      </w:r>
      <w:r w:rsidRPr="00B8495F">
        <w:rPr>
          <w:sz w:val="20"/>
        </w:rPr>
        <w:t xml:space="preserve">is the </w:t>
      </w:r>
      <w:commentRangeStart w:id="7"/>
      <w:r w:rsidRPr="00B8495F">
        <w:rPr>
          <w:sz w:val="20"/>
        </w:rPr>
        <w:t>scattering</w:t>
      </w:r>
      <w:r>
        <w:rPr>
          <w:sz w:val="20"/>
        </w:rPr>
        <w:t xml:space="preserve"> coefficient</w:t>
      </w:r>
      <w:commentRangeEnd w:id="7"/>
      <w:r>
        <w:rPr>
          <w:rStyle w:val="CommentReference"/>
        </w:rPr>
        <w:commentReference w:id="7"/>
      </w:r>
      <w:r>
        <w:rPr>
          <w:sz w:val="20"/>
        </w:rPr>
        <w:t>,</w:t>
      </w:r>
      <w:r w:rsidRPr="003D75AF">
        <w:rPr>
          <w:i/>
          <w:sz w:val="20"/>
        </w:rPr>
        <w:t>k</w:t>
      </w:r>
      <w:r>
        <w:rPr>
          <w:sz w:val="20"/>
        </w:rPr>
        <w:t xml:space="preserve"> is the wave-vector, </w:t>
      </w:r>
      <w:r w:rsidRPr="00F0507E">
        <w:rPr>
          <w:position w:val="-14"/>
          <w:sz w:val="20"/>
        </w:rPr>
        <w:object w:dxaOrig="1380" w:dyaOrig="380" w14:anchorId="173723A2">
          <v:shape id="_x0000_i1267" type="#_x0000_t75" style="width:69pt;height:18.75pt" o:ole="">
            <v:imagedata r:id="rId16" o:title=""/>
          </v:shape>
          <o:OLEObject Type="Embed" ProgID="Equation.DSMT4" ShapeID="_x0000_i1267" DrawAspect="Content" ObjectID="_1561383188" r:id="rId17"/>
        </w:object>
      </w:r>
      <w:r>
        <w:rPr>
          <w:position w:val="-14"/>
          <w:sz w:val="20"/>
        </w:rPr>
        <w:t xml:space="preserve"> </w:t>
      </w:r>
      <w:r>
        <w:rPr>
          <w:sz w:val="20"/>
        </w:rPr>
        <w:t xml:space="preserve">is the </w:t>
      </w:r>
      <w:r w:rsidRPr="009F3546">
        <w:rPr>
          <w:i/>
          <w:sz w:val="20"/>
        </w:rPr>
        <w:t>i</w:t>
      </w:r>
      <w:r>
        <w:rPr>
          <w:sz w:val="20"/>
        </w:rPr>
        <w:t xml:space="preserve">th component of the phase velocity vector, and </w:t>
      </w:r>
      <w:r w:rsidRPr="003D75AF">
        <w:rPr>
          <w:sz w:val="20"/>
        </w:rPr>
        <w:sym w:font="Symbol" w:char="F046"/>
      </w:r>
      <w:r w:rsidRPr="003D75AF">
        <w:rPr>
          <w:sz w:val="20"/>
        </w:rPr>
        <w:t xml:space="preserve"> </w:t>
      </w:r>
      <w:r>
        <w:rPr>
          <w:sz w:val="20"/>
        </w:rPr>
        <w:t>is the scattering phase function.</w:t>
      </w:r>
      <w:r>
        <w:t xml:space="preserve"> </w:t>
      </w:r>
      <w:r>
        <w:rPr>
          <w:sz w:val="20"/>
        </w:rPr>
        <w:t xml:space="preserve">The permeability and permittivity of the local medium is given by </w:t>
      </w:r>
      <w:r w:rsidRPr="003D75AF">
        <w:rPr>
          <w:i/>
          <w:sz w:val="20"/>
        </w:rPr>
        <w:sym w:font="Symbol" w:char="F065"/>
      </w:r>
      <w:r>
        <w:rPr>
          <w:sz w:val="20"/>
        </w:rPr>
        <w:t xml:space="preserve"> and </w:t>
      </w:r>
      <w:commentRangeStart w:id="8"/>
      <w:r w:rsidRPr="003D75AF">
        <w:rPr>
          <w:i/>
          <w:sz w:val="20"/>
        </w:rPr>
        <w:sym w:font="Symbol" w:char="F06D"/>
      </w:r>
      <w:commentRangeEnd w:id="8"/>
      <w:r>
        <w:rPr>
          <w:rStyle w:val="CommentReference"/>
        </w:rPr>
        <w:commentReference w:id="8"/>
      </w:r>
      <w:r>
        <w:rPr>
          <w:sz w:val="20"/>
        </w:rPr>
        <w:t xml:space="preserve">. </w:t>
      </w:r>
      <w:r w:rsidRPr="00A9122A">
        <w:rPr>
          <w:sz w:val="20"/>
        </w:rPr>
        <w:t>Space and time are denoted</w:t>
      </w:r>
      <w:r>
        <w:rPr>
          <w:sz w:val="20"/>
        </w:rPr>
        <w:t xml:space="preserve"> </w:t>
      </w:r>
      <w:r w:rsidRPr="003D75AF">
        <w:rPr>
          <w:i/>
          <w:sz w:val="20"/>
        </w:rPr>
        <w:t>x</w:t>
      </w:r>
      <w:r w:rsidRPr="003D75AF">
        <w:rPr>
          <w:sz w:val="20"/>
        </w:rPr>
        <w:t xml:space="preserve"> </w:t>
      </w:r>
      <w:r w:rsidRPr="00A9122A">
        <w:rPr>
          <w:sz w:val="20"/>
        </w:rPr>
        <w:t>and</w:t>
      </w:r>
      <w:r>
        <w:rPr>
          <w:sz w:val="20"/>
        </w:rPr>
        <w:t xml:space="preserve"> </w:t>
      </w:r>
      <w:r w:rsidRPr="003D75AF">
        <w:rPr>
          <w:i/>
          <w:sz w:val="20"/>
        </w:rPr>
        <w:t>t</w:t>
      </w:r>
      <w:r w:rsidRPr="00A9122A">
        <w:rPr>
          <w:sz w:val="20"/>
        </w:rPr>
        <w:t>.</w:t>
      </w:r>
      <w:r>
        <w:t xml:space="preserve"> </w:t>
      </w:r>
      <w:r>
        <w:rPr>
          <w:rFonts w:ascii="Times New Roman" w:eastAsia="Malgun Gothic" w:hAnsi="Times New Roman"/>
          <w:bCs/>
          <w:color w:val="000000"/>
          <w:sz w:val="20"/>
          <w:lang w:eastAsia="ko-KR"/>
        </w:rPr>
        <w:t xml:space="preserve">Note that the phase-space energy density has the units of </w:t>
      </w:r>
      <w:commentRangeStart w:id="9"/>
      <w:r>
        <w:rPr>
          <w:rFonts w:ascii="Times New Roman" w:eastAsia="Malgun Gothic" w:hAnsi="Times New Roman"/>
          <w:bCs/>
          <w:color w:val="000000"/>
          <w:sz w:val="20"/>
          <w:lang w:eastAsia="ko-KR"/>
        </w:rPr>
        <w:t>J m</w:t>
      </w:r>
      <w:r>
        <w:rPr>
          <w:rFonts w:ascii="Times New Roman" w:eastAsia="Malgun Gothic" w:hAnsi="Times New Roman"/>
          <w:bCs/>
          <w:color w:val="000000"/>
          <w:sz w:val="20"/>
          <w:vertAlign w:val="superscript"/>
          <w:lang w:eastAsia="ko-KR"/>
        </w:rPr>
        <w:t>-3</w:t>
      </w:r>
      <w:r>
        <w:rPr>
          <w:rFonts w:ascii="Times New Roman" w:eastAsia="Malgun Gothic" w:hAnsi="Times New Roman"/>
          <w:bCs/>
          <w:color w:val="000000"/>
          <w:sz w:val="20"/>
          <w:lang w:eastAsia="ko-KR"/>
        </w:rPr>
        <w:t>µm</w:t>
      </w:r>
      <w:r w:rsidRPr="00A14789">
        <w:rPr>
          <w:rFonts w:ascii="Times New Roman" w:eastAsia="Malgun Gothic" w:hAnsi="Times New Roman"/>
          <w:bCs/>
          <w:color w:val="000000"/>
          <w:sz w:val="20"/>
          <w:vertAlign w:val="superscript"/>
          <w:lang w:eastAsia="ko-KR"/>
        </w:rPr>
        <w:t>3</w:t>
      </w:r>
      <w:commentRangeEnd w:id="9"/>
      <w:r>
        <w:rPr>
          <w:rStyle w:val="CommentReference"/>
        </w:rPr>
        <w:commentReference w:id="9"/>
      </w:r>
      <w:r>
        <w:rPr>
          <w:rFonts w:ascii="Times New Roman" w:eastAsia="Malgun Gothic" w:hAnsi="Times New Roman"/>
          <w:bCs/>
          <w:color w:val="000000"/>
          <w:sz w:val="20"/>
          <w:lang w:eastAsia="ko-KR"/>
        </w:rPr>
        <w:t xml:space="preserve">, i.e. energy density per wave-vector, and the scattering phase function is properly normalized and should ensure that scattering only takes place within a certain wavenumber band.  For the reader more comfortable with </w:t>
      </w:r>
      <w:commentRangeStart w:id="10"/>
      <w:r>
        <w:rPr>
          <w:rFonts w:ascii="Times New Roman" w:eastAsia="Malgun Gothic" w:hAnsi="Times New Roman"/>
          <w:bCs/>
          <w:color w:val="000000"/>
          <w:sz w:val="20"/>
          <w:lang w:eastAsia="ko-KR"/>
        </w:rPr>
        <w:t>an RTE</w:t>
      </w:r>
      <w:commentRangeEnd w:id="10"/>
      <w:r>
        <w:rPr>
          <w:rStyle w:val="CommentReference"/>
        </w:rPr>
        <w:commentReference w:id="10"/>
      </w:r>
      <w:r>
        <w:rPr>
          <w:rFonts w:ascii="Times New Roman" w:eastAsia="Malgun Gothic" w:hAnsi="Times New Roman"/>
          <w:bCs/>
          <w:color w:val="000000"/>
          <w:sz w:val="20"/>
          <w:lang w:eastAsia="ko-KR"/>
        </w:rPr>
        <w:t xml:space="preserve"> written in terms of a specific </w:t>
      </w:r>
      <w:r>
        <w:rPr>
          <w:rFonts w:ascii="Times New Roman" w:eastAsia="Malgun Gothic" w:hAnsi="Times New Roman"/>
          <w:bCs/>
          <w:color w:val="000000"/>
          <w:sz w:val="20"/>
          <w:lang w:eastAsia="ko-KR"/>
        </w:rPr>
        <w:t>intensity</w:t>
      </w:r>
      <w:r w:rsidRPr="00F0507E">
        <w:rPr>
          <w:rFonts w:ascii="Times New Roman" w:eastAsia="Malgun Gothic" w:hAnsi="Times New Roman"/>
          <w:bCs/>
          <w:color w:val="000000"/>
          <w:position w:val="-8"/>
          <w:sz w:val="20"/>
          <w:lang w:eastAsia="ko-KR"/>
        </w:rPr>
        <w:object w:dxaOrig="220" w:dyaOrig="260" w14:anchorId="395EC1AA">
          <v:shape id="_x0000_i1268" type="#_x0000_t75" style="width:11.25pt;height:12.75pt" o:ole="">
            <v:imagedata r:id="rId18" o:title=""/>
          </v:shape>
          <o:OLEObject Type="Embed" ProgID="Equation.DSMT4" ShapeID="_x0000_i1268" DrawAspect="Content" ObjectID="_1561383189" r:id="rId19"/>
        </w:object>
      </w:r>
      <w:r>
        <w:rPr>
          <w:rFonts w:ascii="Times New Roman" w:eastAsia="Malgun Gothic" w:hAnsi="Times New Roman"/>
          <w:bCs/>
          <w:color w:val="000000"/>
          <w:sz w:val="20"/>
          <w:lang w:eastAsia="ko-KR"/>
        </w:rPr>
        <w:t xml:space="preserve">we point out that for a medium with a dilute collection of independent scatterers we have </w:t>
      </w:r>
      <w:r w:rsidRPr="00937D6D">
        <w:rPr>
          <w:rFonts w:ascii="Times New Roman" w:eastAsia="Malgun Gothic" w:hAnsi="Times New Roman"/>
          <w:bCs/>
          <w:color w:val="000000"/>
          <w:position w:val="-8"/>
          <w:sz w:val="20"/>
          <w:lang w:eastAsia="ko-KR"/>
        </w:rPr>
        <w:object w:dxaOrig="620" w:dyaOrig="260" w14:anchorId="03385900">
          <v:shape id="_x0000_i1269" type="#_x0000_t75" style="width:30.75pt;height:12.75pt" o:ole="">
            <v:imagedata r:id="rId20" o:title=""/>
          </v:shape>
          <o:OLEObject Type="Embed" ProgID="Equation.DSMT4" ShapeID="_x0000_i1269" DrawAspect="Content" ObjectID="_1561383190" r:id="rId21"/>
        </w:object>
      </w:r>
      <w:r>
        <w:rPr>
          <w:rFonts w:ascii="Times New Roman" w:eastAsia="Malgun Gothic" w:hAnsi="Times New Roman"/>
          <w:bCs/>
          <w:color w:val="000000"/>
          <w:sz w:val="20"/>
          <w:lang w:eastAsia="ko-KR"/>
        </w:rPr>
        <w:t xml:space="preserve">where </w:t>
      </w:r>
      <w:r w:rsidRPr="00A131ED">
        <w:rPr>
          <w:rFonts w:ascii="Times New Roman" w:eastAsia="Malgun Gothic" w:hAnsi="Times New Roman"/>
          <w:bCs/>
          <w:color w:val="000000"/>
          <w:position w:val="-10"/>
          <w:sz w:val="20"/>
          <w:lang w:eastAsia="ko-KR"/>
        </w:rPr>
        <w:object w:dxaOrig="840" w:dyaOrig="320" w14:anchorId="23BAF7FE">
          <v:shape id="_x0000_i1270" type="#_x0000_t75" style="width:42pt;height:15.75pt" o:ole="">
            <v:imagedata r:id="rId22" o:title=""/>
          </v:shape>
          <o:OLEObject Type="Embed" ProgID="Equation.DSMT4" ShapeID="_x0000_i1270" DrawAspect="Content" ObjectID="_1561383191" r:id="rId23"/>
        </w:object>
      </w:r>
      <w:r>
        <w:rPr>
          <w:rFonts w:ascii="Times New Roman" w:eastAsia="Malgun Gothic" w:hAnsi="Times New Roman"/>
          <w:bCs/>
          <w:color w:val="000000"/>
          <w:sz w:val="20"/>
          <w:lang w:eastAsia="ko-KR"/>
        </w:rPr>
        <w:t xml:space="preserve">is the speed of light in the </w:t>
      </w:r>
      <w:commentRangeStart w:id="11"/>
      <w:r>
        <w:rPr>
          <w:rFonts w:ascii="Times New Roman" w:eastAsia="Malgun Gothic" w:hAnsi="Times New Roman"/>
          <w:bCs/>
          <w:color w:val="000000"/>
          <w:sz w:val="20"/>
          <w:lang w:eastAsia="ko-KR"/>
        </w:rPr>
        <w:t xml:space="preserve">background </w:t>
      </w:r>
      <w:commentRangeEnd w:id="11"/>
      <w:r>
        <w:rPr>
          <w:rStyle w:val="CommentReference"/>
        </w:rPr>
        <w:commentReference w:id="11"/>
      </w:r>
      <w:r>
        <w:rPr>
          <w:rFonts w:ascii="Times New Roman" w:eastAsia="Malgun Gothic" w:hAnsi="Times New Roman"/>
          <w:bCs/>
          <w:color w:val="000000"/>
          <w:sz w:val="20"/>
          <w:lang w:eastAsia="ko-KR"/>
        </w:rPr>
        <w:t xml:space="preserve">medium. </w:t>
      </w:r>
      <w:commentRangeStart w:id="12"/>
      <w:r>
        <w:rPr>
          <w:rFonts w:ascii="Times New Roman" w:eastAsia="Malgun Gothic" w:hAnsi="Times New Roman"/>
          <w:bCs/>
          <w:color w:val="000000"/>
          <w:sz w:val="20"/>
          <w:lang w:eastAsia="ko-KR"/>
        </w:rPr>
        <w:t xml:space="preserve">We would like to connect this equation to the fields obtainable by a solution to Maxwell’s equations but we do not propose to do so by directly deriving the RTE from them.  Instead, we express the coefficients defining the medium—namely </w:t>
      </w:r>
      <w:r w:rsidRPr="00A131ED">
        <w:rPr>
          <w:rFonts w:ascii="Times New Roman" w:eastAsia="Malgun Gothic" w:hAnsi="Times New Roman"/>
          <w:bCs/>
          <w:color w:val="000000"/>
          <w:position w:val="-6"/>
          <w:sz w:val="20"/>
          <w:lang w:eastAsia="ko-KR"/>
        </w:rPr>
        <w:object w:dxaOrig="220" w:dyaOrig="200" w14:anchorId="56C89E72">
          <v:shape id="_x0000_i1271" type="#_x0000_t75" style="width:11.25pt;height:9.75pt" o:ole="">
            <v:imagedata r:id="rId24" o:title=""/>
          </v:shape>
          <o:OLEObject Type="Embed" ProgID="Equation.DSMT4" ShapeID="_x0000_i1271" DrawAspect="Content" ObjectID="_1561383192" r:id="rId25"/>
        </w:object>
      </w:r>
      <w:r>
        <w:rPr>
          <w:rFonts w:ascii="Times New Roman" w:eastAsia="Malgun Gothic" w:hAnsi="Times New Roman"/>
          <w:bCs/>
          <w:color w:val="000000"/>
          <w:sz w:val="20"/>
          <w:lang w:eastAsia="ko-KR"/>
        </w:rPr>
        <w:t xml:space="preserve"> and</w:t>
      </w:r>
      <w:r w:rsidRPr="00B651EF">
        <w:rPr>
          <w:rFonts w:ascii="Times New Roman" w:eastAsia="Malgun Gothic" w:hAnsi="Times New Roman"/>
          <w:bCs/>
          <w:color w:val="000000"/>
          <w:position w:val="-4"/>
          <w:sz w:val="20"/>
          <w:lang w:eastAsia="ko-KR"/>
        </w:rPr>
        <w:object w:dxaOrig="480" w:dyaOrig="220" w14:anchorId="69735DB8">
          <v:shape id="_x0000_i1272" type="#_x0000_t75" style="width:24pt;height:11.25pt" o:ole="">
            <v:imagedata r:id="rId26" o:title=""/>
          </v:shape>
          <o:OLEObject Type="Embed" ProgID="Equation.DSMT4" ShapeID="_x0000_i1272" DrawAspect="Content" ObjectID="_1561383193" r:id="rId27"/>
        </w:object>
      </w:r>
      <w:r>
        <w:rPr>
          <w:rFonts w:ascii="Times New Roman" w:eastAsia="Malgun Gothic" w:hAnsi="Times New Roman"/>
          <w:bCs/>
          <w:color w:val="000000"/>
          <w:sz w:val="20"/>
          <w:lang w:eastAsia="ko-KR"/>
        </w:rPr>
        <w:t>in terms of quantities that can be readily calculated using both the RTE and Maxwell’s equations, the macroscopic moments.</w:t>
      </w:r>
      <w:commentRangeEnd w:id="12"/>
      <w:r>
        <w:rPr>
          <w:rStyle w:val="CommentReference"/>
        </w:rPr>
        <w:commentReference w:id="12"/>
      </w:r>
    </w:p>
    <w:p w14:paraId="76DCFC21" w14:textId="77777777" w:rsidR="009749F6" w:rsidRDefault="009749F6" w:rsidP="009749F6">
      <w:pPr>
        <w:ind w:firstLine="284"/>
        <w:rPr>
          <w:rFonts w:ascii="Times New Roman" w:eastAsia="Malgun Gothic" w:hAnsi="Times New Roman"/>
          <w:bCs/>
          <w:color w:val="000000"/>
          <w:sz w:val="20"/>
          <w:lang w:eastAsia="ko-KR"/>
        </w:rPr>
      </w:pPr>
      <w:r>
        <w:rPr>
          <w:rFonts w:ascii="Times New Roman" w:eastAsia="Malgun Gothic" w:hAnsi="Times New Roman"/>
          <w:bCs/>
          <w:color w:val="000000"/>
          <w:sz w:val="20"/>
          <w:lang w:eastAsia="ko-KR"/>
        </w:rPr>
        <w:t>The moments of the RTE are calculated by</w:t>
      </w:r>
    </w:p>
    <w:p w14:paraId="16C16AF0" w14:textId="77777777" w:rsidR="009749F6" w:rsidRDefault="009749F6" w:rsidP="009749F6">
      <w:pPr>
        <w:pStyle w:val="MTDisplayEquation"/>
        <w:rPr>
          <w:lang w:eastAsia="ko-KR"/>
        </w:rPr>
      </w:pPr>
      <w:r>
        <w:rPr>
          <w:lang w:eastAsia="ko-KR"/>
        </w:rPr>
        <w:tab/>
      </w:r>
      <w:r w:rsidRPr="00D57985">
        <w:rPr>
          <w:position w:val="-12"/>
          <w:lang w:eastAsia="ko-KR"/>
        </w:rPr>
        <w:object w:dxaOrig="2520" w:dyaOrig="440" w14:anchorId="09DF41AD">
          <v:shape id="_x0000_i1273" type="#_x0000_t75" style="width:126pt;height:21.75pt" o:ole="">
            <v:imagedata r:id="rId28" o:title=""/>
          </v:shape>
          <o:OLEObject Type="Embed" ProgID="Equation.DSMT4" ShapeID="_x0000_i1273" DrawAspect="Content" ObjectID="_1561383194" r:id="rId29"/>
        </w:object>
      </w:r>
      <w:r>
        <w:rPr>
          <w:lang w:eastAsia="ko-KR"/>
        </w:rPr>
        <w:t xml:space="preserve"> </w:t>
      </w:r>
      <w:r>
        <w:rPr>
          <w:lang w:eastAsia="ko-KR"/>
        </w:rPr>
        <w:tab/>
      </w:r>
      <w:r w:rsidRPr="000B1BB4">
        <w:rPr>
          <w:sz w:val="20"/>
          <w:lang w:eastAsia="ko-KR"/>
        </w:rPr>
        <w:fldChar w:fldCharType="begin"/>
      </w:r>
      <w:r w:rsidRPr="000B1BB4">
        <w:rPr>
          <w:sz w:val="20"/>
          <w:lang w:eastAsia="ko-KR"/>
        </w:rPr>
        <w:instrText xml:space="preserve"> MACROBUTTON MTPlaceRef \* MERGEFORMAT </w:instrText>
      </w:r>
      <w:r w:rsidRPr="000B1BB4">
        <w:rPr>
          <w:sz w:val="20"/>
          <w:lang w:eastAsia="ko-KR"/>
        </w:rPr>
        <w:fldChar w:fldCharType="begin"/>
      </w:r>
      <w:r w:rsidRPr="000B1BB4">
        <w:rPr>
          <w:sz w:val="20"/>
          <w:lang w:eastAsia="ko-KR"/>
        </w:rPr>
        <w:instrText xml:space="preserve"> SEQ MTEqn \h \* MERGEFORMAT </w:instrText>
      </w:r>
      <w:r w:rsidRPr="000B1BB4">
        <w:rPr>
          <w:sz w:val="20"/>
          <w:lang w:eastAsia="ko-KR"/>
        </w:rPr>
        <w:fldChar w:fldCharType="end"/>
      </w:r>
      <w:r w:rsidRPr="000B1BB4">
        <w:rPr>
          <w:sz w:val="20"/>
          <w:lang w:eastAsia="ko-KR"/>
        </w:rPr>
        <w:instrText>(</w:instrText>
      </w:r>
      <w:r w:rsidRPr="000B1BB4">
        <w:rPr>
          <w:sz w:val="20"/>
          <w:lang w:eastAsia="ko-KR"/>
        </w:rPr>
        <w:fldChar w:fldCharType="begin"/>
      </w:r>
      <w:r w:rsidRPr="000B1BB4">
        <w:rPr>
          <w:sz w:val="20"/>
          <w:lang w:eastAsia="ko-KR"/>
        </w:rPr>
        <w:instrText xml:space="preserve"> SEQ MTEqn \c \* Arabic \* MERGEFORMAT </w:instrText>
      </w:r>
      <w:r w:rsidRPr="000B1BB4">
        <w:rPr>
          <w:sz w:val="20"/>
          <w:lang w:eastAsia="ko-KR"/>
        </w:rPr>
        <w:fldChar w:fldCharType="separate"/>
      </w:r>
      <w:r>
        <w:rPr>
          <w:noProof/>
          <w:sz w:val="20"/>
          <w:lang w:eastAsia="ko-KR"/>
        </w:rPr>
        <w:instrText>2</w:instrText>
      </w:r>
      <w:r w:rsidRPr="000B1BB4">
        <w:rPr>
          <w:sz w:val="20"/>
          <w:lang w:eastAsia="ko-KR"/>
        </w:rPr>
        <w:fldChar w:fldCharType="end"/>
      </w:r>
      <w:r w:rsidRPr="000B1BB4">
        <w:rPr>
          <w:sz w:val="20"/>
          <w:lang w:eastAsia="ko-KR"/>
        </w:rPr>
        <w:instrText>)</w:instrText>
      </w:r>
      <w:r w:rsidRPr="000B1BB4">
        <w:rPr>
          <w:sz w:val="20"/>
          <w:lang w:eastAsia="ko-KR"/>
        </w:rPr>
        <w:fldChar w:fldCharType="end"/>
      </w:r>
    </w:p>
    <w:p w14:paraId="153030DD" w14:textId="77777777" w:rsidR="009749F6" w:rsidRDefault="009749F6" w:rsidP="009749F6">
      <w:pPr>
        <w:rPr>
          <w:rFonts w:ascii="Times New Roman" w:eastAsia="Malgun Gothic" w:hAnsi="Times New Roman"/>
          <w:bCs/>
          <w:color w:val="000000"/>
          <w:sz w:val="20"/>
          <w:lang w:eastAsia="ko-KR"/>
        </w:rPr>
      </w:pPr>
      <w:r>
        <w:rPr>
          <w:rFonts w:ascii="Times New Roman" w:eastAsia="Malgun Gothic" w:hAnsi="Times New Roman"/>
          <w:bCs/>
          <w:color w:val="000000"/>
          <w:sz w:val="20"/>
          <w:lang w:eastAsia="ko-KR"/>
        </w:rPr>
        <w:t>where</w:t>
      </w:r>
      <w:r w:rsidRPr="008C310F">
        <w:rPr>
          <w:rFonts w:ascii="Times New Roman" w:eastAsia="Malgun Gothic" w:hAnsi="Times New Roman"/>
          <w:bCs/>
          <w:color w:val="000000"/>
          <w:position w:val="-6"/>
          <w:sz w:val="20"/>
          <w:lang w:eastAsia="ko-KR"/>
        </w:rPr>
        <w:object w:dxaOrig="220" w:dyaOrig="200" w14:anchorId="54E7378E">
          <v:shape id="_x0000_i1274" type="#_x0000_t75" style="width:11.25pt;height:9.75pt" o:ole="">
            <v:imagedata r:id="rId30" o:title=""/>
          </v:shape>
          <o:OLEObject Type="Embed" ProgID="Equation.DSMT4" ShapeID="_x0000_i1274" DrawAspect="Content" ObjectID="_1561383195" r:id="rId31"/>
        </w:object>
      </w:r>
      <w:r>
        <w:rPr>
          <w:rFonts w:ascii="Times New Roman" w:eastAsia="Malgun Gothic" w:hAnsi="Times New Roman"/>
          <w:bCs/>
          <w:color w:val="000000"/>
          <w:sz w:val="20"/>
          <w:lang w:eastAsia="ko-KR"/>
        </w:rPr>
        <w:t xml:space="preserve"> and</w:t>
      </w:r>
      <w:r w:rsidRPr="008C310F">
        <w:rPr>
          <w:rFonts w:ascii="Times New Roman" w:eastAsia="Malgun Gothic" w:hAnsi="Times New Roman"/>
          <w:bCs/>
          <w:color w:val="000000"/>
          <w:position w:val="-10"/>
          <w:sz w:val="20"/>
          <w:lang w:eastAsia="ko-KR"/>
        </w:rPr>
        <w:object w:dxaOrig="220" w:dyaOrig="279" w14:anchorId="454B14C8">
          <v:shape id="_x0000_i1275" type="#_x0000_t75" style="width:11.25pt;height:14.25pt" o:ole="">
            <v:imagedata r:id="rId32" o:title=""/>
          </v:shape>
          <o:OLEObject Type="Embed" ProgID="Equation.DSMT4" ShapeID="_x0000_i1275" DrawAspect="Content" ObjectID="_1561383196" r:id="rId33"/>
        </w:object>
      </w:r>
      <w:r>
        <w:rPr>
          <w:rFonts w:ascii="Times New Roman" w:eastAsia="Malgun Gothic" w:hAnsi="Times New Roman"/>
          <w:bCs/>
          <w:color w:val="000000"/>
          <w:sz w:val="20"/>
          <w:lang w:eastAsia="ko-KR"/>
        </w:rPr>
        <w:t xml:space="preserve"> are positive integers. If we assume the RTE to exist in a region of infinite extent and impose the energy density goes to zero at infinite, we can obtain a set of ordinary differential equations in time for the moments by multiplying Eq. (1) by</w:t>
      </w:r>
      <w:r w:rsidRPr="000B1BB4">
        <w:rPr>
          <w:rFonts w:ascii="Times New Roman" w:eastAsia="Malgun Gothic" w:hAnsi="Times New Roman"/>
          <w:bCs/>
          <w:color w:val="000000"/>
          <w:position w:val="-12"/>
          <w:sz w:val="20"/>
          <w:lang w:eastAsia="ko-KR"/>
        </w:rPr>
        <w:object w:dxaOrig="800" w:dyaOrig="340" w14:anchorId="6C692075">
          <v:shape id="_x0000_i1276" type="#_x0000_t75" style="width:39.75pt;height:17.25pt" o:ole="">
            <v:imagedata r:id="rId34" o:title=""/>
          </v:shape>
          <o:OLEObject Type="Embed" ProgID="Equation.DSMT4" ShapeID="_x0000_i1276" DrawAspect="Content" ObjectID="_1561383197" r:id="rId35"/>
        </w:object>
      </w:r>
      <w:r>
        <w:rPr>
          <w:rFonts w:ascii="Times New Roman" w:eastAsia="Malgun Gothic" w:hAnsi="Times New Roman"/>
          <w:bCs/>
          <w:color w:val="000000"/>
          <w:sz w:val="20"/>
          <w:lang w:eastAsia="ko-KR"/>
        </w:rPr>
        <w:t xml:space="preserve"> and integrating over all wave-vectors and space:</w:t>
      </w:r>
    </w:p>
    <w:p w14:paraId="74CF402F" w14:textId="77777777" w:rsidR="009749F6" w:rsidRDefault="009749F6" w:rsidP="009749F6">
      <w:pPr>
        <w:pStyle w:val="MTDisplayEquation"/>
        <w:rPr>
          <w:lang w:eastAsia="ko-KR"/>
        </w:rPr>
      </w:pPr>
      <w:r>
        <w:rPr>
          <w:lang w:eastAsia="ko-KR"/>
        </w:rPr>
        <w:tab/>
      </w:r>
      <w:r w:rsidRPr="009B3467">
        <w:rPr>
          <w:position w:val="-38"/>
          <w:lang w:eastAsia="ko-KR"/>
        </w:rPr>
        <w:object w:dxaOrig="3500" w:dyaOrig="859" w14:anchorId="180F269C">
          <v:shape id="_x0000_i1277" type="#_x0000_t75" style="width:174.75pt;height:42.75pt" o:ole="">
            <v:imagedata r:id="rId36" o:title=""/>
          </v:shape>
          <o:OLEObject Type="Embed" ProgID="Equation.DSMT4" ShapeID="_x0000_i1277" DrawAspect="Content" ObjectID="_1561383198" r:id="rId37"/>
        </w:object>
      </w:r>
      <w:r>
        <w:rPr>
          <w:lang w:eastAsia="ko-KR"/>
        </w:rPr>
        <w:t xml:space="preserve"> </w:t>
      </w:r>
      <w:r>
        <w:rPr>
          <w:lang w:eastAsia="ko-KR"/>
        </w:rPr>
        <w:tab/>
      </w:r>
      <w:r w:rsidRPr="008004E4">
        <w:rPr>
          <w:sz w:val="20"/>
          <w:lang w:eastAsia="ko-KR"/>
        </w:rPr>
        <w:fldChar w:fldCharType="begin"/>
      </w:r>
      <w:r w:rsidRPr="008004E4">
        <w:rPr>
          <w:sz w:val="20"/>
          <w:lang w:eastAsia="ko-KR"/>
        </w:rPr>
        <w:instrText xml:space="preserve"> MACROBUTTON MTPlaceRef \* MERGEFORMAT </w:instrText>
      </w:r>
      <w:r w:rsidRPr="008004E4">
        <w:rPr>
          <w:sz w:val="20"/>
          <w:lang w:eastAsia="ko-KR"/>
        </w:rPr>
        <w:fldChar w:fldCharType="begin"/>
      </w:r>
      <w:r w:rsidRPr="008004E4">
        <w:rPr>
          <w:sz w:val="20"/>
          <w:lang w:eastAsia="ko-KR"/>
        </w:rPr>
        <w:instrText xml:space="preserve"> SEQ MTEqn \h \* MERGEFORMAT </w:instrText>
      </w:r>
      <w:r w:rsidRPr="008004E4">
        <w:rPr>
          <w:sz w:val="20"/>
          <w:lang w:eastAsia="ko-KR"/>
        </w:rPr>
        <w:fldChar w:fldCharType="end"/>
      </w:r>
      <w:r w:rsidRPr="008004E4">
        <w:rPr>
          <w:sz w:val="20"/>
          <w:lang w:eastAsia="ko-KR"/>
        </w:rPr>
        <w:instrText>(</w:instrText>
      </w:r>
      <w:r w:rsidRPr="008004E4">
        <w:rPr>
          <w:sz w:val="20"/>
          <w:lang w:eastAsia="ko-KR"/>
        </w:rPr>
        <w:fldChar w:fldCharType="begin"/>
      </w:r>
      <w:r w:rsidRPr="008004E4">
        <w:rPr>
          <w:sz w:val="20"/>
          <w:lang w:eastAsia="ko-KR"/>
        </w:rPr>
        <w:instrText xml:space="preserve"> SEQ MTEqn \c \* Arabic \* MERGEFORMAT </w:instrText>
      </w:r>
      <w:r w:rsidRPr="008004E4">
        <w:rPr>
          <w:sz w:val="20"/>
          <w:lang w:eastAsia="ko-KR"/>
        </w:rPr>
        <w:fldChar w:fldCharType="separate"/>
      </w:r>
      <w:r w:rsidRPr="008004E4">
        <w:rPr>
          <w:noProof/>
          <w:sz w:val="20"/>
          <w:lang w:eastAsia="ko-KR"/>
        </w:rPr>
        <w:instrText>3</w:instrText>
      </w:r>
      <w:r w:rsidRPr="008004E4">
        <w:rPr>
          <w:sz w:val="20"/>
          <w:lang w:eastAsia="ko-KR"/>
        </w:rPr>
        <w:fldChar w:fldCharType="end"/>
      </w:r>
      <w:r w:rsidRPr="008004E4">
        <w:rPr>
          <w:sz w:val="20"/>
          <w:lang w:eastAsia="ko-KR"/>
        </w:rPr>
        <w:instrText>)</w:instrText>
      </w:r>
      <w:r w:rsidRPr="008004E4">
        <w:rPr>
          <w:sz w:val="20"/>
          <w:lang w:eastAsia="ko-KR"/>
        </w:rPr>
        <w:fldChar w:fldCharType="end"/>
      </w:r>
    </w:p>
    <w:p w14:paraId="4DDE4A3A" w14:textId="77777777" w:rsidR="009749F6" w:rsidRDefault="009749F6" w:rsidP="009749F6">
      <w:pPr>
        <w:ind w:firstLine="284"/>
        <w:rPr>
          <w:rFonts w:ascii="Times New Roman" w:eastAsia="Malgun Gothic" w:hAnsi="Times New Roman"/>
          <w:bCs/>
          <w:color w:val="000000"/>
          <w:sz w:val="20"/>
          <w:lang w:eastAsia="ko-KR"/>
        </w:rPr>
      </w:pPr>
      <w:r>
        <w:rPr>
          <w:rFonts w:ascii="Times New Roman" w:eastAsia="Malgun Gothic" w:hAnsi="Times New Roman"/>
          <w:bCs/>
          <w:color w:val="000000"/>
          <w:sz w:val="20"/>
          <w:lang w:eastAsia="ko-KR"/>
        </w:rPr>
        <w:t xml:space="preserve">Defining the moments for the electrodynamic problem requires a more sophisticated approach because </w:t>
      </w:r>
      <w:r w:rsidRPr="003D75AF">
        <w:rPr>
          <w:rFonts w:ascii="Times New Roman" w:eastAsia="Malgun Gothic" w:hAnsi="Times New Roman"/>
          <w:bCs/>
          <w:color w:val="000000"/>
          <w:sz w:val="20"/>
          <w:highlight w:val="yellow"/>
          <w:lang w:eastAsia="ko-KR"/>
        </w:rPr>
        <w:t>???please add a very short explanation?</w:t>
      </w:r>
      <w:r>
        <w:rPr>
          <w:rFonts w:ascii="Times New Roman" w:eastAsia="Malgun Gothic" w:hAnsi="Times New Roman"/>
          <w:bCs/>
          <w:color w:val="000000"/>
          <w:sz w:val="20"/>
          <w:lang w:eastAsia="ko-KR"/>
        </w:rPr>
        <w:t>. First, we need to take a physical model that exists in configuration space only (Maxwell’s equations), and project it in a meaningful way into the phase space. Ryzhik et al. [5], among others, utilizes the Wigner function for this purpose,</w:t>
      </w:r>
    </w:p>
    <w:p w14:paraId="63D27659" w14:textId="77777777" w:rsidR="009749F6" w:rsidRPr="00A14789" w:rsidRDefault="009749F6" w:rsidP="009749F6">
      <w:pPr>
        <w:pStyle w:val="MTDisplayEquation"/>
      </w:pPr>
      <w:r>
        <w:tab/>
      </w:r>
      <w:r w:rsidRPr="008B2BFD">
        <w:rPr>
          <w:position w:val="-12"/>
        </w:rPr>
        <w:object w:dxaOrig="3260" w:dyaOrig="440" w14:anchorId="1848FD20">
          <v:shape id="_x0000_i1278" type="#_x0000_t75" style="width:162.75pt;height:21.75pt" o:ole="">
            <v:imagedata r:id="rId38" o:title=""/>
          </v:shape>
          <o:OLEObject Type="Embed" ProgID="Equation.DSMT4" ShapeID="_x0000_i1278" DrawAspect="Content" ObjectID="_1561383199" r:id="rId39"/>
        </w:object>
      </w:r>
      <w:r>
        <w:t xml:space="preserve">. </w:t>
      </w:r>
      <w:r>
        <w:tab/>
      </w:r>
      <w:r w:rsidRPr="008B2BFD">
        <w:rPr>
          <w:sz w:val="20"/>
        </w:rPr>
        <w:fldChar w:fldCharType="begin"/>
      </w:r>
      <w:r w:rsidRPr="008B2BFD">
        <w:rPr>
          <w:sz w:val="20"/>
        </w:rPr>
        <w:instrText xml:space="preserve"> MACROBUTTON MTPlaceRef \* MERGEFORMAT </w:instrText>
      </w:r>
      <w:r w:rsidRPr="008B2BFD">
        <w:rPr>
          <w:sz w:val="20"/>
        </w:rPr>
        <w:fldChar w:fldCharType="begin"/>
      </w:r>
      <w:r w:rsidRPr="008B2BFD">
        <w:rPr>
          <w:sz w:val="20"/>
        </w:rPr>
        <w:instrText xml:space="preserve"> SEQ MTEqn \h \* MERGEFORMAT </w:instrText>
      </w:r>
      <w:r w:rsidRPr="008B2BFD">
        <w:rPr>
          <w:sz w:val="20"/>
        </w:rPr>
        <w:fldChar w:fldCharType="end"/>
      </w:r>
      <w:r w:rsidRPr="008B2BFD">
        <w:rPr>
          <w:sz w:val="20"/>
        </w:rPr>
        <w:instrText>(</w:instrText>
      </w:r>
      <w:r w:rsidRPr="008B2BFD">
        <w:rPr>
          <w:sz w:val="20"/>
        </w:rPr>
        <w:fldChar w:fldCharType="begin"/>
      </w:r>
      <w:r w:rsidRPr="008B2BFD">
        <w:rPr>
          <w:sz w:val="20"/>
        </w:rPr>
        <w:instrText xml:space="preserve"> SEQ MTEqn \c \* Arabic \* MERGEFORMAT </w:instrText>
      </w:r>
      <w:r w:rsidRPr="008B2BFD">
        <w:rPr>
          <w:sz w:val="20"/>
        </w:rPr>
        <w:fldChar w:fldCharType="separate"/>
      </w:r>
      <w:r>
        <w:rPr>
          <w:noProof/>
          <w:sz w:val="20"/>
        </w:rPr>
        <w:instrText>4</w:instrText>
      </w:r>
      <w:r w:rsidRPr="008B2BFD">
        <w:rPr>
          <w:sz w:val="20"/>
        </w:rPr>
        <w:fldChar w:fldCharType="end"/>
      </w:r>
      <w:r w:rsidRPr="008B2BFD">
        <w:rPr>
          <w:sz w:val="20"/>
        </w:rPr>
        <w:instrText>)</w:instrText>
      </w:r>
      <w:r w:rsidRPr="008B2BFD">
        <w:rPr>
          <w:sz w:val="20"/>
        </w:rPr>
        <w:fldChar w:fldCharType="end"/>
      </w:r>
    </w:p>
    <w:p w14:paraId="1C132806" w14:textId="77777777" w:rsidR="009749F6" w:rsidRPr="008004E4" w:rsidRDefault="009749F6" w:rsidP="009749F6">
      <w:pPr>
        <w:rPr>
          <w:sz w:val="20"/>
        </w:rPr>
      </w:pPr>
      <w:r>
        <w:rPr>
          <w:sz w:val="20"/>
        </w:rPr>
        <w:t>The vector</w:t>
      </w:r>
      <w:r w:rsidRPr="00B8495F">
        <w:rPr>
          <w:position w:val="-6"/>
          <w:sz w:val="20"/>
        </w:rPr>
        <w:object w:dxaOrig="180" w:dyaOrig="200" w14:anchorId="43236EEB">
          <v:shape id="_x0000_i1279" type="#_x0000_t75" style="width:9pt;height:9.75pt" o:ole="">
            <v:imagedata r:id="rId40" o:title=""/>
          </v:shape>
          <o:OLEObject Type="Embed" ProgID="Equation.DSMT4" ShapeID="_x0000_i1279" DrawAspect="Content" ObjectID="_1561383200" r:id="rId41"/>
        </w:object>
      </w:r>
      <w:r>
        <w:rPr>
          <w:sz w:val="20"/>
        </w:rPr>
        <w:t>is defined by</w:t>
      </w:r>
      <w:r w:rsidRPr="002F5D8D">
        <w:rPr>
          <w:position w:val="-12"/>
          <w:sz w:val="20"/>
        </w:rPr>
        <w:object w:dxaOrig="2280" w:dyaOrig="320" w14:anchorId="41631359">
          <v:shape id="_x0000_i1280" type="#_x0000_t75" style="width:114pt;height:15.75pt" o:ole="">
            <v:imagedata r:id="rId42" o:title=""/>
          </v:shape>
          <o:OLEObject Type="Embed" ProgID="Equation.DSMT4" ShapeID="_x0000_i1280" DrawAspect="Content" ObjectID="_1561383201" r:id="rId43"/>
        </w:object>
      </w:r>
      <w:r>
        <w:rPr>
          <w:sz w:val="20"/>
        </w:rPr>
        <w:t xml:space="preserve"> and the star denotes the complex conjugate. </w:t>
      </w:r>
      <w:r w:rsidRPr="00605F93">
        <w:rPr>
          <w:sz w:val="20"/>
        </w:rPr>
        <w:t>This quantity has been shown to be analogous to the</w:t>
      </w:r>
      <w:r>
        <w:rPr>
          <w:sz w:val="20"/>
        </w:rPr>
        <w:t xml:space="preserve"> phase-space energy density in that its zeroth and first moments in wave-vector correspond to the internal energy and the energy flux, respectively. It satisfies a RTE under limiting circumstances; see </w:t>
      </w:r>
      <w:r w:rsidRPr="00605F93">
        <w:rPr>
          <w:sz w:val="20"/>
        </w:rPr>
        <w:t>[</w:t>
      </w:r>
      <w:r>
        <w:rPr>
          <w:sz w:val="20"/>
        </w:rPr>
        <w:t>7</w:t>
      </w:r>
      <w:r w:rsidRPr="00605F93">
        <w:rPr>
          <w:sz w:val="20"/>
        </w:rPr>
        <w:t>].</w:t>
      </w:r>
      <w:r>
        <w:rPr>
          <w:sz w:val="20"/>
        </w:rPr>
        <w:t xml:space="preserve"> The Wigner function is not positive definite, so its interpretation as a phase space energy density is limited to the high-frequency case. Regardless, the proper moments can be obtained by</w:t>
      </w:r>
    </w:p>
    <w:p w14:paraId="25F3330A" w14:textId="2EEC9829" w:rsidR="009749F6" w:rsidRDefault="009749F6" w:rsidP="009749F6">
      <w:pPr>
        <w:rPr>
          <w:sz w:val="20"/>
        </w:rPr>
      </w:pPr>
      <w:commentRangeStart w:id="13"/>
      <w:r w:rsidRPr="009749F6">
        <w:rPr>
          <w:noProof/>
          <w:sz w:val="20"/>
          <w:lang w:eastAsia="en-AU"/>
        </w:rPr>
        <w:lastRenderedPageBreak/>
        <w:pict w14:anchorId="28C52A18">
          <v:shape id="Picture 24" o:spid="_x0000_i1301" type="#_x0000_t75" alt="concept" style="width:228pt;height:165.75pt;visibility:visible;mso-wrap-style:square">
            <v:imagedata r:id="rId44" o:title="concept"/>
          </v:shape>
        </w:pict>
      </w:r>
      <w:commentRangeEnd w:id="13"/>
      <w:r>
        <w:rPr>
          <w:rStyle w:val="CommentReference"/>
        </w:rPr>
        <w:commentReference w:id="13"/>
      </w:r>
    </w:p>
    <w:p w14:paraId="7DF9DDB2" w14:textId="77777777" w:rsidR="009749F6" w:rsidRDefault="009749F6" w:rsidP="009749F6">
      <w:pPr>
        <w:rPr>
          <w:rFonts w:ascii="Times New Roman" w:eastAsia="Malgun Gothic" w:hAnsi="Times New Roman"/>
          <w:b/>
          <w:bCs/>
          <w:color w:val="000000"/>
          <w:sz w:val="20"/>
          <w:lang w:eastAsia="ko-KR"/>
        </w:rPr>
      </w:pPr>
      <w:commentRangeStart w:id="14"/>
      <w:r w:rsidRPr="0066469F">
        <w:rPr>
          <w:rFonts w:ascii="Times New Roman" w:eastAsia="Malgun Gothic" w:hAnsi="Times New Roman" w:hint="eastAsia"/>
          <w:b/>
          <w:bCs/>
          <w:color w:val="000000"/>
          <w:sz w:val="20"/>
          <w:lang w:eastAsia="ko-KR"/>
        </w:rPr>
        <w:t>Fig</w:t>
      </w:r>
      <w:r w:rsidRPr="0066469F">
        <w:rPr>
          <w:rFonts w:ascii="Times New Roman" w:eastAsia="Malgun Gothic" w:hAnsi="Times New Roman"/>
          <w:b/>
          <w:bCs/>
          <w:color w:val="000000"/>
          <w:sz w:val="20"/>
          <w:lang w:eastAsia="ko-KR"/>
        </w:rPr>
        <w:t>ure</w:t>
      </w:r>
      <w:r w:rsidRPr="0066469F">
        <w:rPr>
          <w:rFonts w:ascii="Times New Roman" w:eastAsia="Malgun Gothic" w:hAnsi="Times New Roman" w:hint="eastAsia"/>
          <w:b/>
          <w:bCs/>
          <w:color w:val="000000"/>
          <w:sz w:val="20"/>
          <w:lang w:eastAsia="ko-KR"/>
        </w:rPr>
        <w:t xml:space="preserve"> 1</w:t>
      </w:r>
      <w:r w:rsidRPr="0066469F">
        <w:rPr>
          <w:rFonts w:ascii="Times New Roman" w:eastAsia="Malgun Gothic" w:hAnsi="Times New Roman"/>
          <w:b/>
          <w:bCs/>
          <w:color w:val="000000"/>
          <w:sz w:val="20"/>
          <w:lang w:eastAsia="ko-KR"/>
        </w:rPr>
        <w:t>.</w:t>
      </w:r>
      <w:r w:rsidRPr="0066469F">
        <w:rPr>
          <w:rFonts w:ascii="Times New Roman" w:eastAsia="Malgun Gothic" w:hAnsi="Times New Roman" w:hint="eastAsia"/>
          <w:b/>
          <w:bCs/>
          <w:color w:val="000000"/>
          <w:sz w:val="20"/>
          <w:lang w:eastAsia="ko-KR"/>
        </w:rPr>
        <w:t xml:space="preserve"> </w:t>
      </w:r>
      <w:r>
        <w:rPr>
          <w:rFonts w:ascii="Times New Roman" w:eastAsia="Malgun Gothic" w:hAnsi="Times New Roman"/>
          <w:b/>
          <w:bCs/>
          <w:color w:val="000000"/>
          <w:sz w:val="20"/>
          <w:lang w:eastAsia="ko-KR"/>
        </w:rPr>
        <w:t>A concept diagram for the moment linking homogenization process in the context of a thermochemical reactor with a nano-structured active material. An effective diffusion equation was not discussed here but will be considered by an analogous approach to the RTE case considered here.</w:t>
      </w:r>
      <w:commentRangeEnd w:id="14"/>
      <w:r>
        <w:rPr>
          <w:rStyle w:val="CommentReference"/>
        </w:rPr>
        <w:commentReference w:id="14"/>
      </w:r>
    </w:p>
    <w:p w14:paraId="75BAF869" w14:textId="77777777" w:rsidR="009749F6" w:rsidRDefault="009749F6" w:rsidP="009749F6">
      <w:pPr>
        <w:rPr>
          <w:sz w:val="20"/>
        </w:rPr>
      </w:pPr>
    </w:p>
    <w:p w14:paraId="20D8D300" w14:textId="77777777" w:rsidR="009749F6" w:rsidRDefault="009749F6" w:rsidP="009749F6">
      <w:pPr>
        <w:ind w:firstLine="960"/>
        <w:jc w:val="right"/>
        <w:rPr>
          <w:sz w:val="20"/>
        </w:rPr>
      </w:pPr>
      <w:r w:rsidRPr="008C310F">
        <w:rPr>
          <w:position w:val="-10"/>
        </w:rPr>
        <w:object w:dxaOrig="2040" w:dyaOrig="420" w14:anchorId="10EA1F57">
          <v:shape id="_x0000_i1281" type="#_x0000_t75" style="width:102pt;height:21pt" o:ole="">
            <v:imagedata r:id="rId45" o:title=""/>
          </v:shape>
          <o:OLEObject Type="Embed" ProgID="Equation.DSMT4" ShapeID="_x0000_i1281" DrawAspect="Content" ObjectID="_1561383202" r:id="rId46"/>
        </w:object>
      </w:r>
      <w:r>
        <w:t xml:space="preserve"> </w:t>
      </w:r>
      <w:r>
        <w:tab/>
      </w:r>
      <w:r w:rsidRPr="00761AE5">
        <w:rPr>
          <w:sz w:val="20"/>
        </w:rPr>
        <w:fldChar w:fldCharType="begin"/>
      </w:r>
      <w:r w:rsidRPr="00761AE5">
        <w:rPr>
          <w:sz w:val="20"/>
        </w:rPr>
        <w:instrText xml:space="preserve"> MACROBUTTON MTPlaceRef \* MERGEFORMAT </w:instrText>
      </w:r>
      <w:r w:rsidRPr="00761AE5">
        <w:rPr>
          <w:sz w:val="20"/>
        </w:rPr>
        <w:fldChar w:fldCharType="begin"/>
      </w:r>
      <w:r w:rsidRPr="00761AE5">
        <w:rPr>
          <w:sz w:val="20"/>
        </w:rPr>
        <w:instrText xml:space="preserve"> SEQ MTEqn \h \* MERGEFORMAT </w:instrText>
      </w:r>
      <w:r w:rsidRPr="00761AE5">
        <w:rPr>
          <w:sz w:val="20"/>
        </w:rPr>
        <w:fldChar w:fldCharType="end"/>
      </w:r>
      <w:r w:rsidRPr="00761AE5">
        <w:rPr>
          <w:sz w:val="20"/>
        </w:rPr>
        <w:instrText>(</w:instrText>
      </w:r>
      <w:r w:rsidRPr="00761AE5">
        <w:rPr>
          <w:sz w:val="20"/>
        </w:rPr>
        <w:fldChar w:fldCharType="begin"/>
      </w:r>
      <w:r w:rsidRPr="00761AE5">
        <w:rPr>
          <w:sz w:val="20"/>
        </w:rPr>
        <w:instrText xml:space="preserve"> SEQ MTEqn \c \* Arabic \* MERGEFORMAT </w:instrText>
      </w:r>
      <w:r w:rsidRPr="00761AE5">
        <w:rPr>
          <w:sz w:val="20"/>
        </w:rPr>
        <w:fldChar w:fldCharType="separate"/>
      </w:r>
      <w:r w:rsidRPr="00761AE5">
        <w:rPr>
          <w:noProof/>
          <w:sz w:val="20"/>
        </w:rPr>
        <w:instrText>5</w:instrText>
      </w:r>
      <w:r w:rsidRPr="00761AE5">
        <w:rPr>
          <w:sz w:val="20"/>
        </w:rPr>
        <w:fldChar w:fldCharType="end"/>
      </w:r>
      <w:r w:rsidRPr="00761AE5">
        <w:rPr>
          <w:sz w:val="20"/>
        </w:rPr>
        <w:instrText>)</w:instrText>
      </w:r>
      <w:r w:rsidRPr="00761AE5">
        <w:rPr>
          <w:sz w:val="20"/>
        </w:rPr>
        <w:fldChar w:fldCharType="end"/>
      </w:r>
    </w:p>
    <w:p w14:paraId="39236E68" w14:textId="77777777" w:rsidR="009749F6" w:rsidRDefault="009749F6" w:rsidP="009749F6">
      <w:pPr>
        <w:rPr>
          <w:sz w:val="20"/>
        </w:rPr>
      </w:pPr>
      <w:r>
        <w:rPr>
          <w:sz w:val="20"/>
        </w:rPr>
        <w:t>where tr represents the trace operation.</w:t>
      </w:r>
    </w:p>
    <w:p w14:paraId="1F4F6998" w14:textId="77777777" w:rsidR="009749F6" w:rsidRDefault="009749F6" w:rsidP="009749F6">
      <w:pPr>
        <w:ind w:firstLine="284"/>
        <w:rPr>
          <w:sz w:val="20"/>
        </w:rPr>
      </w:pPr>
      <w:r>
        <w:rPr>
          <w:sz w:val="20"/>
        </w:rPr>
        <w:t>We are now ready to state the approximation underlying the proposed homogenization process. We impose that the ODEs given by (3) fit the time dependent moments calculated by a solution to Maxwell’s equations for the geometry under study. In other words, we impose that</w:t>
      </w:r>
    </w:p>
    <w:p w14:paraId="4492AF94" w14:textId="77777777" w:rsidR="009749F6" w:rsidRDefault="009749F6" w:rsidP="009749F6">
      <w:pPr>
        <w:pStyle w:val="MTDisplayEquation"/>
      </w:pPr>
      <w:r>
        <w:tab/>
      </w:r>
      <w:r w:rsidRPr="00E70857">
        <w:rPr>
          <w:position w:val="-10"/>
        </w:rPr>
        <w:object w:dxaOrig="980" w:dyaOrig="300" w14:anchorId="00C11690">
          <v:shape id="_x0000_i1282" type="#_x0000_t75" style="width:48.75pt;height:15pt" o:ole="">
            <v:imagedata r:id="rId47" o:title=""/>
          </v:shape>
          <o:OLEObject Type="Embed" ProgID="Equation.DSMT4" ShapeID="_x0000_i1282" DrawAspect="Content" ObjectID="_1561383203" r:id="rId48"/>
        </w:object>
      </w:r>
      <w:r>
        <w:t xml:space="preserve"> </w:t>
      </w:r>
      <w:r>
        <w:tab/>
      </w:r>
      <w:r w:rsidRPr="000E68FD">
        <w:rPr>
          <w:sz w:val="20"/>
        </w:rPr>
        <w:fldChar w:fldCharType="begin"/>
      </w:r>
      <w:r w:rsidRPr="000E68FD">
        <w:rPr>
          <w:sz w:val="20"/>
        </w:rPr>
        <w:instrText xml:space="preserve"> MACROBUTTON MTPlaceRef \* MERGEFORMAT </w:instrText>
      </w:r>
      <w:r w:rsidRPr="000E68FD">
        <w:rPr>
          <w:sz w:val="20"/>
        </w:rPr>
        <w:fldChar w:fldCharType="begin"/>
      </w:r>
      <w:r w:rsidRPr="000E68FD">
        <w:rPr>
          <w:sz w:val="20"/>
        </w:rPr>
        <w:instrText xml:space="preserve"> SEQ MTEqn \h \* MERGEFORMAT </w:instrText>
      </w:r>
      <w:r w:rsidRPr="000E68FD">
        <w:rPr>
          <w:sz w:val="20"/>
        </w:rPr>
        <w:fldChar w:fldCharType="end"/>
      </w:r>
      <w:r w:rsidRPr="000E68FD">
        <w:rPr>
          <w:sz w:val="20"/>
        </w:rPr>
        <w:instrText>(</w:instrText>
      </w:r>
      <w:r w:rsidRPr="000E68FD">
        <w:rPr>
          <w:sz w:val="20"/>
        </w:rPr>
        <w:fldChar w:fldCharType="begin"/>
      </w:r>
      <w:r w:rsidRPr="000E68FD">
        <w:rPr>
          <w:sz w:val="20"/>
        </w:rPr>
        <w:instrText xml:space="preserve"> SEQ MTEqn \c \* Arabic \* MERGEFORMAT </w:instrText>
      </w:r>
      <w:r w:rsidRPr="000E68FD">
        <w:rPr>
          <w:sz w:val="20"/>
        </w:rPr>
        <w:fldChar w:fldCharType="separate"/>
      </w:r>
      <w:r w:rsidRPr="000E68FD">
        <w:rPr>
          <w:noProof/>
          <w:sz w:val="20"/>
        </w:rPr>
        <w:instrText>6</w:instrText>
      </w:r>
      <w:r w:rsidRPr="000E68FD">
        <w:rPr>
          <w:sz w:val="20"/>
        </w:rPr>
        <w:fldChar w:fldCharType="end"/>
      </w:r>
      <w:r w:rsidRPr="000E68FD">
        <w:rPr>
          <w:sz w:val="20"/>
        </w:rPr>
        <w:instrText>)</w:instrText>
      </w:r>
      <w:r w:rsidRPr="000E68FD">
        <w:rPr>
          <w:sz w:val="20"/>
        </w:rPr>
        <w:fldChar w:fldCharType="end"/>
      </w:r>
    </w:p>
    <w:p w14:paraId="4A66A5EB" w14:textId="77777777" w:rsidR="009749F6" w:rsidRPr="00560181" w:rsidRDefault="009749F6" w:rsidP="009749F6">
      <w:pPr>
        <w:rPr>
          <w:sz w:val="20"/>
        </w:rPr>
      </w:pPr>
      <w:r>
        <w:rPr>
          <w:sz w:val="20"/>
        </w:rPr>
        <w:t xml:space="preserve">This imposition has been shown to give excellent agreement when approximating radiative transfer by a diffusion equation [7]. Figure 1 is a representation of the proposed scale-linking process. For the case of a medium that strictly satisfies the RTE—that is, dilute independent scatterers—the transport coefficients obtained from the electrodynamic solution should exactly correspond to the proper transport coefficients.  When the medium does not satisfy the conditions for a RTE to be valid, we expect the fitting process proposed here to give </w:t>
      </w:r>
      <w:r w:rsidRPr="00560181">
        <w:rPr>
          <w:i/>
          <w:sz w:val="20"/>
        </w:rPr>
        <w:t>effective</w:t>
      </w:r>
      <w:r>
        <w:rPr>
          <w:sz w:val="20"/>
        </w:rPr>
        <w:t xml:space="preserve"> transport coefficients. All electrodynamic information that is lost in the RTE description, namely interference effects, will be coarsely contained within them and the </w:t>
      </w:r>
      <w:r w:rsidRPr="00560181">
        <w:rPr>
          <w:i/>
          <w:sz w:val="20"/>
        </w:rPr>
        <w:t>effective</w:t>
      </w:r>
      <w:r>
        <w:rPr>
          <w:i/>
          <w:sz w:val="20"/>
        </w:rPr>
        <w:t xml:space="preserve"> </w:t>
      </w:r>
      <w:r>
        <w:rPr>
          <w:sz w:val="20"/>
        </w:rPr>
        <w:t>RTE solved on the large scale.</w:t>
      </w:r>
    </w:p>
    <w:p w14:paraId="5EF80A73" w14:textId="77777777" w:rsidR="009749F6" w:rsidRDefault="009749F6" w:rsidP="009749F6">
      <w:pPr>
        <w:rPr>
          <w:sz w:val="20"/>
        </w:rPr>
      </w:pPr>
      <w:r>
        <w:rPr>
          <w:sz w:val="20"/>
        </w:rPr>
        <w:t xml:space="preserve"> </w:t>
      </w:r>
    </w:p>
    <w:p w14:paraId="6CB5D510" w14:textId="77777777" w:rsidR="009749F6" w:rsidRPr="0066469F" w:rsidRDefault="009749F6" w:rsidP="009749F6">
      <w:pPr>
        <w:rPr>
          <w:rFonts w:ascii="Times New Roman" w:eastAsia="Malgun Gothic" w:hAnsi="Times New Roman"/>
          <w:b/>
          <w:bCs/>
          <w:color w:val="000000"/>
          <w:sz w:val="20"/>
          <w:lang w:eastAsia="ko-KR"/>
        </w:rPr>
      </w:pPr>
      <w:r>
        <w:rPr>
          <w:rFonts w:ascii="Times New Roman" w:eastAsia="MS Mincho" w:hAnsi="Times New Roman" w:hint="eastAsia"/>
          <w:b/>
          <w:bCs/>
          <w:color w:val="000000"/>
          <w:sz w:val="20"/>
        </w:rPr>
        <w:t xml:space="preserve">3. </w:t>
      </w:r>
      <w:r>
        <w:rPr>
          <w:rFonts w:ascii="Times New Roman" w:eastAsia="Malgun Gothic" w:hAnsi="Times New Roman"/>
          <w:b/>
          <w:bCs/>
          <w:color w:val="000000"/>
          <w:sz w:val="20"/>
          <w:lang w:eastAsia="ko-KR"/>
        </w:rPr>
        <w:t>Future work</w:t>
      </w:r>
    </w:p>
    <w:p w14:paraId="16BBA740" w14:textId="77777777" w:rsidR="009749F6" w:rsidRDefault="009749F6" w:rsidP="009749F6">
      <w:pPr>
        <w:ind w:firstLine="284"/>
        <w:rPr>
          <w:sz w:val="20"/>
        </w:rPr>
      </w:pPr>
      <w:r>
        <w:rPr>
          <w:sz w:val="20"/>
        </w:rPr>
        <w:t xml:space="preserve">With the conceptual connection between scales in place, the future work will focus on the validation of the propose theory. The ?add the precise name? moments will be computed by solving Maxwell’s equations on the exact geometry of </w:t>
      </w:r>
      <w:commentRangeStart w:id="15"/>
      <w:r>
        <w:rPr>
          <w:sz w:val="20"/>
        </w:rPr>
        <w:t>infinite extent</w:t>
      </w:r>
      <w:commentRangeEnd w:id="15"/>
      <w:r>
        <w:rPr>
          <w:rStyle w:val="CommentReference"/>
        </w:rPr>
        <w:commentReference w:id="15"/>
      </w:r>
      <w:r>
        <w:rPr>
          <w:sz w:val="20"/>
        </w:rPr>
        <w:t xml:space="preserve">. First, scattering of a plane, monochromatic wave by a single non-absorbing sphere will be considered because the availability of an exact solutionin that case. Next, the problem involving an independently scattering medium as considered by Mishchenko et. al [6] will be considered because the RTE has been rigorously derived in this limit using the Wigner function used [5]. In order to extend the </w:t>
      </w:r>
      <w:r>
        <w:rPr>
          <w:sz w:val="20"/>
        </w:rPr>
        <w:t xml:space="preserve">approach to cases of porous materials we propose to solve Maxwell’s equations on a large sample of the </w:t>
      </w:r>
      <w:commentRangeStart w:id="16"/>
      <w:r>
        <w:rPr>
          <w:sz w:val="20"/>
        </w:rPr>
        <w:t xml:space="preserve">proposed </w:t>
      </w:r>
      <w:commentRangeEnd w:id="16"/>
      <w:r>
        <w:rPr>
          <w:rStyle w:val="CommentReference"/>
        </w:rPr>
        <w:commentReference w:id="16"/>
      </w:r>
      <w:r>
        <w:rPr>
          <w:sz w:val="20"/>
        </w:rPr>
        <w:t xml:space="preserve">geometry using computational electrodynamics. The FDTD method is the promising solution method because open source, scalable codes implementing it are readily available to solve the problem presented. </w:t>
      </w:r>
      <w:r>
        <w:rPr>
          <w:rStyle w:val="CommentReference"/>
        </w:rPr>
        <w:commentReference w:id="17"/>
      </w:r>
    </w:p>
    <w:p w14:paraId="380BED09" w14:textId="77777777" w:rsidR="009749F6" w:rsidRDefault="009749F6" w:rsidP="009749F6">
      <w:pPr>
        <w:ind w:firstLine="284"/>
        <w:rPr>
          <w:sz w:val="20"/>
        </w:rPr>
      </w:pPr>
      <w:r>
        <w:rPr>
          <w:sz w:val="20"/>
        </w:rPr>
        <w:t xml:space="preserve">Some foreseen challenges are discussed here to conclude the present study. The scattering phase function is a continuous function of the incoming and outgoing wave-vectors. Thus, it is impossible to be represented exactly by a finite number of moments. Consequently, an approximate expression in terms of </w:t>
      </w:r>
      <w:commentRangeStart w:id="18"/>
      <w:r>
        <w:rPr>
          <w:sz w:val="20"/>
        </w:rPr>
        <w:t>determinable</w:t>
      </w:r>
      <w:commentRangeEnd w:id="18"/>
      <w:r>
        <w:rPr>
          <w:rStyle w:val="CommentReference"/>
        </w:rPr>
        <w:commentReference w:id="18"/>
      </w:r>
      <w:r>
        <w:rPr>
          <w:sz w:val="20"/>
        </w:rPr>
        <w:t xml:space="preserve"> expansion coefficients must be decided upon. The approach to excite a representative element of a porous system is still an outstanding problem. While an individual scatterer can be excited by a plane, monochromatic wave, the analogous case for a porous element has not been identified yet. </w:t>
      </w:r>
    </w:p>
    <w:p w14:paraId="3C91413F" w14:textId="77777777" w:rsidR="009749F6" w:rsidRDefault="009749F6" w:rsidP="009749F6">
      <w:pPr>
        <w:ind w:firstLine="284"/>
        <w:rPr>
          <w:sz w:val="20"/>
        </w:rPr>
      </w:pPr>
    </w:p>
    <w:p w14:paraId="2B80D299" w14:textId="77777777" w:rsidR="009749F6" w:rsidRPr="0066469F" w:rsidRDefault="009749F6" w:rsidP="009749F6">
      <w:pPr>
        <w:jc w:val="center"/>
        <w:rPr>
          <w:rFonts w:ascii="Times New Roman" w:eastAsia="Malgun Gothic" w:hAnsi="Times New Roman"/>
          <w:b/>
          <w:bCs/>
          <w:color w:val="000000"/>
          <w:sz w:val="20"/>
          <w:lang w:eastAsia="ko-KR"/>
        </w:rPr>
      </w:pPr>
    </w:p>
    <w:p w14:paraId="081C00B7" w14:textId="77777777" w:rsidR="009749F6" w:rsidRPr="0066469F" w:rsidRDefault="009749F6" w:rsidP="009749F6">
      <w:pPr>
        <w:spacing w:after="40"/>
        <w:rPr>
          <w:rFonts w:ascii="Times New Roman" w:eastAsia="Malgun Gothic" w:hAnsi="Times New Roman"/>
          <w:b/>
          <w:bCs/>
          <w:color w:val="000000"/>
          <w:sz w:val="20"/>
          <w:lang w:eastAsia="ko-KR"/>
        </w:rPr>
      </w:pPr>
      <w:r>
        <w:rPr>
          <w:rFonts w:ascii="Times New Roman" w:eastAsia="MS Mincho" w:hAnsi="Times New Roman"/>
          <w:b/>
          <w:bCs/>
          <w:color w:val="000000"/>
          <w:sz w:val="20"/>
        </w:rPr>
        <w:t>References</w:t>
      </w:r>
    </w:p>
    <w:p w14:paraId="35542ABF" w14:textId="77777777" w:rsidR="009749F6" w:rsidRDefault="009749F6" w:rsidP="009749F6">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1]</w:t>
      </w:r>
      <w:r>
        <w:rPr>
          <w:rFonts w:ascii="Times New Roman" w:eastAsia="Malgun Gothic" w:hAnsi="Times New Roman"/>
          <w:color w:val="000000"/>
          <w:sz w:val="20"/>
          <w:lang w:eastAsia="ko-KR"/>
        </w:rPr>
        <w:tab/>
      </w:r>
      <w:r w:rsidRPr="00324C69">
        <w:rPr>
          <w:rFonts w:ascii="Times New Roman" w:eastAsia="Malgun Gothic" w:hAnsi="Times New Roman"/>
          <w:color w:val="000000"/>
          <w:sz w:val="20"/>
          <w:lang w:eastAsia="ko-KR"/>
        </w:rPr>
        <w:t xml:space="preserve">L.A. Dombrovsky and D. Baillis. </w:t>
      </w:r>
      <w:r w:rsidRPr="00324C69">
        <w:rPr>
          <w:rFonts w:ascii="Times New Roman" w:eastAsia="Malgun Gothic" w:hAnsi="Times New Roman"/>
          <w:i/>
          <w:color w:val="000000"/>
          <w:sz w:val="20"/>
          <w:lang w:eastAsia="ko-KR"/>
        </w:rPr>
        <w:t>Thermal Radiation in Disperse Systems: An Engineering Approach</w:t>
      </w:r>
      <w:r w:rsidRPr="00324C69">
        <w:rPr>
          <w:rFonts w:ascii="Times New Roman" w:eastAsia="Malgun Gothic" w:hAnsi="Times New Roman"/>
          <w:color w:val="000000"/>
          <w:sz w:val="20"/>
          <w:lang w:eastAsia="ko-KR"/>
        </w:rPr>
        <w:t>. Begell House, New York and Redding (CT), 2010.</w:t>
      </w:r>
    </w:p>
    <w:p w14:paraId="78F8B90D" w14:textId="77777777" w:rsidR="009749F6" w:rsidRDefault="009749F6" w:rsidP="009749F6">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2]</w:t>
      </w:r>
      <w:r>
        <w:rPr>
          <w:rFonts w:ascii="Times New Roman" w:eastAsia="Malgun Gothic" w:hAnsi="Times New Roman"/>
          <w:color w:val="000000"/>
          <w:sz w:val="20"/>
          <w:lang w:eastAsia="ko-KR"/>
        </w:rPr>
        <w:tab/>
      </w:r>
      <w:r w:rsidRPr="00D15E13">
        <w:rPr>
          <w:rFonts w:ascii="Times New Roman" w:eastAsia="Malgun Gothic" w:hAnsi="Times New Roman"/>
          <w:color w:val="000000"/>
          <w:sz w:val="20"/>
          <w:lang w:eastAsia="ko-KR"/>
        </w:rPr>
        <w:t>W. Lipiński, D. Keene, S. Haussener, and J. Petrasch. Continuum radiative heat transfer modeling</w:t>
      </w:r>
      <w:r>
        <w:rPr>
          <w:rFonts w:ascii="Times New Roman" w:eastAsia="Malgun Gothic" w:hAnsi="Times New Roman"/>
          <w:color w:val="000000"/>
          <w:sz w:val="20"/>
          <w:lang w:eastAsia="ko-KR"/>
        </w:rPr>
        <w:t xml:space="preserve"> </w:t>
      </w:r>
      <w:r w:rsidRPr="00D15E13">
        <w:rPr>
          <w:rFonts w:ascii="Times New Roman" w:eastAsia="Malgun Gothic" w:hAnsi="Times New Roman"/>
          <w:color w:val="000000"/>
          <w:sz w:val="20"/>
          <w:lang w:eastAsia="ko-KR"/>
        </w:rPr>
        <w:t>in media consisting of optically distinct components in the limit of geometrical optics.</w:t>
      </w:r>
      <w:r>
        <w:rPr>
          <w:rFonts w:ascii="Times New Roman" w:eastAsia="Malgun Gothic" w:hAnsi="Times New Roman"/>
          <w:color w:val="000000"/>
          <w:sz w:val="20"/>
          <w:lang w:eastAsia="ko-KR"/>
        </w:rPr>
        <w:t xml:space="preserve"> </w:t>
      </w:r>
      <w:r>
        <w:rPr>
          <w:rFonts w:ascii="Times New Roman" w:eastAsia="Malgun Gothic" w:hAnsi="Times New Roman"/>
          <w:i/>
          <w:color w:val="000000"/>
          <w:sz w:val="20"/>
          <w:lang w:eastAsia="ko-KR"/>
        </w:rPr>
        <w:t>Journal of Quantitative Spectroscopy and Radiative Transfer</w:t>
      </w:r>
      <w:r>
        <w:rPr>
          <w:rFonts w:ascii="Times New Roman" w:eastAsia="Malgun Gothic" w:hAnsi="Times New Roman"/>
          <w:color w:val="000000"/>
          <w:sz w:val="20"/>
          <w:lang w:eastAsia="ko-KR"/>
        </w:rPr>
        <w:t>,</w:t>
      </w:r>
      <w:r w:rsidRPr="00D15E13">
        <w:rPr>
          <w:rFonts w:ascii="Times New Roman" w:eastAsia="Malgun Gothic" w:hAnsi="Times New Roman"/>
          <w:color w:val="000000"/>
          <w:sz w:val="20"/>
          <w:lang w:eastAsia="ko-KR"/>
        </w:rPr>
        <w:t xml:space="preserve"> 111:2474–2480, 2010.</w:t>
      </w:r>
    </w:p>
    <w:p w14:paraId="78E0157D" w14:textId="77777777" w:rsidR="009749F6" w:rsidRDefault="009749F6" w:rsidP="009749F6">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3</w:t>
      </w:r>
      <w:r w:rsidRPr="00B841F2">
        <w:rPr>
          <w:rFonts w:ascii="Times New Roman" w:eastAsia="Malgun Gothic" w:hAnsi="Times New Roman"/>
          <w:color w:val="000000"/>
          <w:sz w:val="20"/>
          <w:lang w:eastAsia="ko-KR"/>
        </w:rPr>
        <w:t>]</w:t>
      </w:r>
      <w:r>
        <w:rPr>
          <w:rFonts w:ascii="Times New Roman" w:eastAsia="Malgun Gothic" w:hAnsi="Times New Roman"/>
          <w:color w:val="000000"/>
          <w:sz w:val="20"/>
          <w:lang w:eastAsia="ko-KR"/>
        </w:rPr>
        <w:tab/>
        <w:t xml:space="preserve">R. </w:t>
      </w:r>
      <w:r w:rsidRPr="00B841F2">
        <w:rPr>
          <w:rFonts w:ascii="Times New Roman" w:eastAsia="Malgun Gothic" w:hAnsi="Times New Roman"/>
          <w:color w:val="000000"/>
          <w:sz w:val="20"/>
          <w:lang w:eastAsia="ko-KR"/>
        </w:rPr>
        <w:t>Bader</w:t>
      </w:r>
      <w:r>
        <w:rPr>
          <w:rFonts w:ascii="Times New Roman" w:eastAsia="Malgun Gothic" w:hAnsi="Times New Roman"/>
          <w:color w:val="000000"/>
          <w:sz w:val="20"/>
          <w:lang w:eastAsia="ko-KR"/>
        </w:rPr>
        <w:t xml:space="preserve"> and W.</w:t>
      </w:r>
      <w:r w:rsidRPr="00B841F2">
        <w:rPr>
          <w:rFonts w:ascii="Times New Roman" w:eastAsia="Malgun Gothic" w:hAnsi="Times New Roman"/>
          <w:color w:val="000000"/>
          <w:sz w:val="20"/>
          <w:lang w:eastAsia="ko-KR"/>
        </w:rPr>
        <w:t xml:space="preserve"> Lipiński. Solar thermochemical processes. In </w:t>
      </w:r>
      <w:r w:rsidRPr="003D75AF">
        <w:rPr>
          <w:rFonts w:ascii="Times New Roman" w:eastAsia="Malgun Gothic" w:hAnsi="Times New Roman"/>
          <w:i/>
          <w:color w:val="000000"/>
          <w:sz w:val="20"/>
          <w:lang w:eastAsia="ko-KR"/>
        </w:rPr>
        <w:t>The World Scientific Handbook of Solar Energy</w:t>
      </w:r>
      <w:r w:rsidRPr="00B841F2">
        <w:rPr>
          <w:rFonts w:ascii="Times New Roman" w:eastAsia="Malgun Gothic" w:hAnsi="Times New Roman"/>
          <w:color w:val="000000"/>
          <w:sz w:val="20"/>
          <w:lang w:eastAsia="ko-KR"/>
        </w:rPr>
        <w:t xml:space="preserve"> (ed. Crawley, G. M.) (World Scientific, 2016).</w:t>
      </w:r>
    </w:p>
    <w:p w14:paraId="47A560A9" w14:textId="77777777" w:rsidR="009749F6" w:rsidRDefault="009749F6" w:rsidP="009749F6">
      <w:pPr>
        <w:spacing w:after="40"/>
        <w:ind w:left="426" w:hanging="426"/>
        <w:rPr>
          <w:rFonts w:ascii="Times New Roman" w:eastAsia="Malgun Gothic" w:hAnsi="Times New Roman"/>
          <w:color w:val="000000"/>
          <w:sz w:val="20"/>
          <w:lang w:eastAsia="ko-KR"/>
        </w:rPr>
      </w:pPr>
      <w:r w:rsidRPr="00B841F2">
        <w:rPr>
          <w:rFonts w:ascii="Times New Roman" w:eastAsia="Malgun Gothic" w:hAnsi="Times New Roman"/>
          <w:color w:val="000000"/>
          <w:sz w:val="20"/>
          <w:lang w:eastAsia="ko-KR"/>
        </w:rPr>
        <w:t>[4]</w:t>
      </w:r>
      <w:r>
        <w:rPr>
          <w:rFonts w:ascii="Times New Roman" w:eastAsia="Malgun Gothic" w:hAnsi="Times New Roman"/>
          <w:color w:val="000000"/>
          <w:sz w:val="20"/>
          <w:lang w:eastAsia="ko-KR"/>
        </w:rPr>
        <w:tab/>
        <w:t xml:space="preserve">P. </w:t>
      </w:r>
      <w:r w:rsidRPr="00B841F2">
        <w:rPr>
          <w:rFonts w:ascii="Times New Roman" w:eastAsia="Malgun Gothic" w:hAnsi="Times New Roman"/>
          <w:color w:val="000000"/>
          <w:sz w:val="20"/>
          <w:lang w:eastAsia="ko-KR"/>
        </w:rPr>
        <w:t>Furler</w:t>
      </w:r>
      <w:r>
        <w:rPr>
          <w:rFonts w:ascii="Times New Roman" w:eastAsia="Malgun Gothic" w:hAnsi="Times New Roman"/>
          <w:color w:val="000000"/>
          <w:sz w:val="20"/>
          <w:lang w:eastAsia="ko-KR"/>
        </w:rPr>
        <w:t xml:space="preserve"> et al. Thermochemical CO</w:t>
      </w:r>
      <w:r w:rsidRPr="003D75AF">
        <w:rPr>
          <w:rFonts w:ascii="Times New Roman" w:eastAsia="Malgun Gothic" w:hAnsi="Times New Roman"/>
          <w:color w:val="000000"/>
          <w:sz w:val="20"/>
          <w:vertAlign w:val="subscript"/>
          <w:lang w:eastAsia="ko-KR"/>
        </w:rPr>
        <w:t>2</w:t>
      </w:r>
      <w:r w:rsidRPr="00B841F2">
        <w:rPr>
          <w:rFonts w:ascii="Times New Roman" w:eastAsia="Malgun Gothic" w:hAnsi="Times New Roman"/>
          <w:color w:val="000000"/>
          <w:sz w:val="20"/>
          <w:lang w:eastAsia="ko-KR"/>
        </w:rPr>
        <w:t xml:space="preserve"> splitting via redox cycling of ceria reticulated foam structures with dual-scale porosities. </w:t>
      </w:r>
      <w:r w:rsidRPr="003D75AF">
        <w:rPr>
          <w:rFonts w:ascii="Times New Roman" w:eastAsia="Malgun Gothic" w:hAnsi="Times New Roman"/>
          <w:i/>
          <w:color w:val="000000"/>
          <w:sz w:val="20"/>
          <w:lang w:eastAsia="ko-KR"/>
        </w:rPr>
        <w:t>Physical Chemistry Chemical Physics</w:t>
      </w:r>
      <w:r w:rsidRPr="003D75AF">
        <w:rPr>
          <w:rFonts w:ascii="Times New Roman" w:eastAsia="Malgun Gothic" w:hAnsi="Times New Roman"/>
          <w:color w:val="000000"/>
          <w:sz w:val="20"/>
          <w:lang w:eastAsia="ko-KR"/>
        </w:rPr>
        <w:t>,</w:t>
      </w:r>
      <w:r w:rsidRPr="00B841F2">
        <w:rPr>
          <w:rFonts w:ascii="Times New Roman" w:eastAsia="Malgun Gothic" w:hAnsi="Times New Roman"/>
          <w:color w:val="000000"/>
          <w:sz w:val="20"/>
          <w:lang w:eastAsia="ko-KR"/>
        </w:rPr>
        <w:t xml:space="preserve"> 16</w:t>
      </w:r>
      <w:r>
        <w:rPr>
          <w:rFonts w:ascii="Times New Roman" w:eastAsia="Malgun Gothic" w:hAnsi="Times New Roman"/>
          <w:color w:val="000000"/>
          <w:sz w:val="20"/>
          <w:lang w:eastAsia="ko-KR"/>
        </w:rPr>
        <w:t>(</w:t>
      </w:r>
      <w:r w:rsidRPr="00B841F2">
        <w:rPr>
          <w:rFonts w:ascii="Times New Roman" w:eastAsia="Malgun Gothic" w:hAnsi="Times New Roman"/>
          <w:color w:val="000000"/>
          <w:sz w:val="20"/>
          <w:lang w:eastAsia="ko-KR"/>
        </w:rPr>
        <w:t>22</w:t>
      </w:r>
      <w:r>
        <w:rPr>
          <w:rFonts w:ascii="Times New Roman" w:eastAsia="Malgun Gothic" w:hAnsi="Times New Roman"/>
          <w:color w:val="000000"/>
          <w:sz w:val="20"/>
          <w:lang w:eastAsia="ko-KR"/>
        </w:rPr>
        <w:t>)</w:t>
      </w:r>
      <w:r w:rsidRPr="00B841F2">
        <w:rPr>
          <w:rFonts w:ascii="Times New Roman" w:eastAsia="Malgun Gothic" w:hAnsi="Times New Roman"/>
          <w:color w:val="000000"/>
          <w:sz w:val="20"/>
          <w:lang w:eastAsia="ko-KR"/>
        </w:rPr>
        <w:t>:10503</w:t>
      </w:r>
      <w:r>
        <w:rPr>
          <w:rFonts w:ascii="Times New Roman" w:eastAsia="Malgun Gothic" w:hAnsi="Times New Roman"/>
          <w:color w:val="000000"/>
          <w:sz w:val="20"/>
          <w:lang w:eastAsia="ko-KR"/>
        </w:rPr>
        <w:t>–</w:t>
      </w:r>
      <w:r w:rsidRPr="00B841F2">
        <w:rPr>
          <w:rFonts w:ascii="Times New Roman" w:eastAsia="Malgun Gothic" w:hAnsi="Times New Roman"/>
          <w:color w:val="000000"/>
          <w:sz w:val="20"/>
          <w:lang w:eastAsia="ko-KR"/>
        </w:rPr>
        <w:t>10511</w:t>
      </w:r>
      <w:r>
        <w:rPr>
          <w:rFonts w:ascii="Times New Roman" w:eastAsia="Malgun Gothic" w:hAnsi="Times New Roman"/>
          <w:color w:val="000000"/>
          <w:sz w:val="20"/>
          <w:lang w:eastAsia="ko-KR"/>
        </w:rPr>
        <w:t>, 2014.</w:t>
      </w:r>
    </w:p>
    <w:p w14:paraId="2E79FDCD" w14:textId="77777777" w:rsidR="009749F6" w:rsidRDefault="009749F6" w:rsidP="009749F6">
      <w:pPr>
        <w:spacing w:after="40"/>
        <w:ind w:left="426" w:hanging="426"/>
        <w:rPr>
          <w:rFonts w:ascii="Times New Roman" w:eastAsia="Malgun Gothic" w:hAnsi="Times New Roman"/>
          <w:color w:val="000000"/>
          <w:sz w:val="20"/>
          <w:lang w:eastAsia="ko-KR"/>
        </w:rPr>
      </w:pPr>
      <w:r w:rsidRPr="00FE5906">
        <w:rPr>
          <w:rFonts w:ascii="Times New Roman" w:eastAsia="Malgun Gothic" w:hAnsi="Times New Roman"/>
          <w:color w:val="000000"/>
          <w:sz w:val="20"/>
          <w:lang w:eastAsia="ko-KR"/>
        </w:rPr>
        <w:t>[</w:t>
      </w:r>
      <w:r>
        <w:rPr>
          <w:rFonts w:ascii="Times New Roman" w:eastAsia="Malgun Gothic" w:hAnsi="Times New Roman"/>
          <w:color w:val="000000"/>
          <w:sz w:val="20"/>
          <w:lang w:eastAsia="ko-KR"/>
        </w:rPr>
        <w:t>5</w:t>
      </w:r>
      <w:r w:rsidRPr="00FE5906">
        <w:rPr>
          <w:rFonts w:ascii="Times New Roman" w:eastAsia="Malgun Gothic" w:hAnsi="Times New Roman"/>
          <w:color w:val="000000"/>
          <w:sz w:val="20"/>
          <w:lang w:eastAsia="ko-KR"/>
        </w:rPr>
        <w:t>]</w:t>
      </w:r>
      <w:r>
        <w:rPr>
          <w:rFonts w:ascii="Times New Roman" w:eastAsia="Malgun Gothic" w:hAnsi="Times New Roman"/>
          <w:color w:val="000000"/>
          <w:sz w:val="20"/>
          <w:lang w:eastAsia="ko-KR"/>
        </w:rPr>
        <w:tab/>
        <w:t xml:space="preserve">L. </w:t>
      </w:r>
      <w:r w:rsidRPr="00FE5906">
        <w:rPr>
          <w:rFonts w:ascii="Times New Roman" w:eastAsia="Malgun Gothic" w:hAnsi="Times New Roman"/>
          <w:color w:val="000000"/>
          <w:sz w:val="20"/>
          <w:lang w:eastAsia="ko-KR"/>
        </w:rPr>
        <w:t>Ryzhik, G</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 xml:space="preserve"> Papanicolaou, and J</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B. Keller. Transport equations for elastic</w:t>
      </w:r>
      <w:r>
        <w:rPr>
          <w:rFonts w:ascii="Times New Roman" w:eastAsia="Malgun Gothic" w:hAnsi="Times New Roman"/>
          <w:color w:val="000000"/>
          <w:sz w:val="20"/>
          <w:lang w:eastAsia="ko-KR"/>
        </w:rPr>
        <w:t xml:space="preserve"> </w:t>
      </w:r>
      <w:r w:rsidRPr="00FE5906">
        <w:rPr>
          <w:rFonts w:ascii="Times New Roman" w:eastAsia="Malgun Gothic" w:hAnsi="Times New Roman"/>
          <w:color w:val="000000"/>
          <w:sz w:val="20"/>
          <w:lang w:eastAsia="ko-KR"/>
        </w:rPr>
        <w:t xml:space="preserve">and other waves in random media. </w:t>
      </w:r>
      <w:r w:rsidRPr="003D75AF">
        <w:rPr>
          <w:rFonts w:ascii="Times New Roman" w:eastAsia="Malgun Gothic" w:hAnsi="Times New Roman"/>
          <w:i/>
          <w:color w:val="000000"/>
          <w:sz w:val="20"/>
          <w:lang w:eastAsia="ko-KR"/>
        </w:rPr>
        <w:t>Wave Motion</w:t>
      </w:r>
      <w:r w:rsidRPr="00FE5906">
        <w:rPr>
          <w:rFonts w:ascii="Times New Roman" w:eastAsia="Malgun Gothic" w:hAnsi="Times New Roman"/>
          <w:color w:val="000000"/>
          <w:sz w:val="20"/>
          <w:lang w:eastAsia="ko-KR"/>
        </w:rPr>
        <w:t>, 24(4):327–370, 1996.</w:t>
      </w:r>
    </w:p>
    <w:p w14:paraId="190A631D" w14:textId="77777777" w:rsidR="009749F6" w:rsidRDefault="009749F6" w:rsidP="009749F6">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6]</w:t>
      </w:r>
      <w:r>
        <w:rPr>
          <w:rFonts w:ascii="Times New Roman" w:eastAsia="Malgun Gothic" w:hAnsi="Times New Roman"/>
          <w:color w:val="000000"/>
          <w:sz w:val="20"/>
          <w:lang w:eastAsia="ko-KR"/>
        </w:rPr>
        <w:tab/>
      </w:r>
      <w:r w:rsidRPr="00FE5906">
        <w:rPr>
          <w:rFonts w:ascii="Times New Roman" w:eastAsia="Malgun Gothic" w:hAnsi="Times New Roman"/>
          <w:color w:val="000000"/>
          <w:sz w:val="20"/>
          <w:lang w:eastAsia="ko-KR"/>
        </w:rPr>
        <w:t>M</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I. Mishchenko, J</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M. Dlugach, M</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A. Yurkin, L</w:t>
      </w:r>
      <w:r>
        <w:rPr>
          <w:rFonts w:ascii="Times New Roman" w:eastAsia="Malgun Gothic" w:hAnsi="Times New Roman"/>
          <w:color w:val="000000"/>
          <w:sz w:val="20"/>
          <w:lang w:eastAsia="ko-KR"/>
        </w:rPr>
        <w:t xml:space="preserve">. </w:t>
      </w:r>
      <w:r w:rsidRPr="00FE5906">
        <w:rPr>
          <w:rFonts w:ascii="Times New Roman" w:eastAsia="Malgun Gothic" w:hAnsi="Times New Roman"/>
          <w:color w:val="000000"/>
          <w:sz w:val="20"/>
          <w:lang w:eastAsia="ko-KR"/>
        </w:rPr>
        <w:t>Bi, B</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 xml:space="preserve"> Cairns, L</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 xml:space="preserve"> Liu,</w:t>
      </w:r>
      <w:r>
        <w:rPr>
          <w:rFonts w:ascii="Times New Roman" w:eastAsia="Malgun Gothic" w:hAnsi="Times New Roman"/>
          <w:color w:val="000000"/>
          <w:sz w:val="20"/>
          <w:lang w:eastAsia="ko-KR"/>
        </w:rPr>
        <w:t xml:space="preserve"> </w:t>
      </w:r>
      <w:r w:rsidRPr="00FE5906">
        <w:rPr>
          <w:rFonts w:ascii="Times New Roman" w:eastAsia="Malgun Gothic" w:hAnsi="Times New Roman"/>
          <w:color w:val="000000"/>
          <w:sz w:val="20"/>
          <w:lang w:eastAsia="ko-KR"/>
        </w:rPr>
        <w:t>R. Lee Panetta, L</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D. Travis, P</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 xml:space="preserve"> Yang, and N</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T. Zakharova. First-principles</w:t>
      </w:r>
      <w:r>
        <w:rPr>
          <w:rFonts w:ascii="Times New Roman" w:eastAsia="Malgun Gothic" w:hAnsi="Times New Roman"/>
          <w:color w:val="000000"/>
          <w:sz w:val="20"/>
          <w:lang w:eastAsia="ko-KR"/>
        </w:rPr>
        <w:t xml:space="preserve"> </w:t>
      </w:r>
      <w:r w:rsidRPr="00FE5906">
        <w:rPr>
          <w:rFonts w:ascii="Times New Roman" w:eastAsia="Malgun Gothic" w:hAnsi="Times New Roman"/>
          <w:color w:val="000000"/>
          <w:sz w:val="20"/>
          <w:lang w:eastAsia="ko-KR"/>
        </w:rPr>
        <w:t>modeling of electromagnetic scattering by discrete and discretely heterogeneous random</w:t>
      </w:r>
      <w:r>
        <w:rPr>
          <w:rFonts w:ascii="Times New Roman" w:eastAsia="Malgun Gothic" w:hAnsi="Times New Roman"/>
          <w:color w:val="000000"/>
          <w:sz w:val="20"/>
          <w:lang w:eastAsia="ko-KR"/>
        </w:rPr>
        <w:t xml:space="preserve"> media</w:t>
      </w:r>
      <w:r w:rsidRPr="00FE5906">
        <w:rPr>
          <w:rFonts w:ascii="Times New Roman" w:eastAsia="Malgun Gothic" w:hAnsi="Times New Roman"/>
          <w:color w:val="000000"/>
          <w:sz w:val="20"/>
          <w:lang w:eastAsia="ko-KR"/>
        </w:rPr>
        <w:t xml:space="preserve">. </w:t>
      </w:r>
      <w:r w:rsidRPr="00FE5906">
        <w:rPr>
          <w:rFonts w:ascii="Times New Roman" w:eastAsia="Malgun Gothic" w:hAnsi="Times New Roman"/>
          <w:i/>
          <w:color w:val="000000"/>
          <w:sz w:val="20"/>
          <w:lang w:eastAsia="ko-KR"/>
        </w:rPr>
        <w:t>Physics Reports</w:t>
      </w:r>
      <w:r w:rsidRPr="00FE5906">
        <w:rPr>
          <w:rFonts w:ascii="Times New Roman" w:eastAsia="Malgun Gothic" w:hAnsi="Times New Roman"/>
          <w:color w:val="000000"/>
          <w:sz w:val="20"/>
          <w:lang w:eastAsia="ko-KR"/>
        </w:rPr>
        <w:t xml:space="preserve">, 632:1–75, 2016. </w:t>
      </w:r>
    </w:p>
    <w:p w14:paraId="3E890782" w14:textId="77777777" w:rsidR="009749F6" w:rsidRPr="0066469F" w:rsidRDefault="009749F6" w:rsidP="009749F6">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7]</w:t>
      </w:r>
      <w:r>
        <w:rPr>
          <w:rFonts w:ascii="Times New Roman" w:eastAsia="Malgun Gothic" w:hAnsi="Times New Roman"/>
          <w:color w:val="000000"/>
          <w:sz w:val="20"/>
          <w:lang w:eastAsia="ko-KR"/>
        </w:rPr>
        <w:tab/>
      </w:r>
      <w:r w:rsidRPr="0012678B">
        <w:rPr>
          <w:rFonts w:ascii="Times New Roman" w:eastAsia="Malgun Gothic" w:hAnsi="Times New Roman"/>
          <w:color w:val="000000"/>
          <w:sz w:val="20"/>
          <w:lang w:eastAsia="ko-KR"/>
        </w:rPr>
        <w:t>K. Razi Naqvi and S. Waldenstrøm. Brownian Motion Description of Heat Conduction by</w:t>
      </w:r>
      <w:r>
        <w:rPr>
          <w:rFonts w:ascii="Times New Roman" w:eastAsia="Malgun Gothic" w:hAnsi="Times New Roman"/>
          <w:color w:val="000000"/>
          <w:sz w:val="20"/>
          <w:lang w:eastAsia="ko-KR"/>
        </w:rPr>
        <w:t xml:space="preserve"> </w:t>
      </w:r>
      <w:r w:rsidRPr="0012678B">
        <w:rPr>
          <w:rFonts w:ascii="Times New Roman" w:eastAsia="Malgun Gothic" w:hAnsi="Times New Roman"/>
          <w:color w:val="000000"/>
          <w:sz w:val="20"/>
          <w:lang w:eastAsia="ko-KR"/>
        </w:rPr>
        <w:t xml:space="preserve">Phonons. </w:t>
      </w:r>
      <w:r w:rsidRPr="0012678B">
        <w:rPr>
          <w:rFonts w:ascii="Times New Roman" w:eastAsia="Malgun Gothic" w:hAnsi="Times New Roman"/>
          <w:i/>
          <w:color w:val="000000"/>
          <w:sz w:val="20"/>
          <w:lang w:eastAsia="ko-KR"/>
        </w:rPr>
        <w:t>Phys</w:t>
      </w:r>
      <w:r>
        <w:rPr>
          <w:rFonts w:ascii="Times New Roman" w:eastAsia="Malgun Gothic" w:hAnsi="Times New Roman"/>
          <w:i/>
          <w:color w:val="000000"/>
          <w:sz w:val="20"/>
          <w:lang w:eastAsia="ko-KR"/>
        </w:rPr>
        <w:t>ical</w:t>
      </w:r>
      <w:r w:rsidRPr="0012678B">
        <w:rPr>
          <w:rFonts w:ascii="Times New Roman" w:eastAsia="Malgun Gothic" w:hAnsi="Times New Roman"/>
          <w:i/>
          <w:color w:val="000000"/>
          <w:sz w:val="20"/>
          <w:lang w:eastAsia="ko-KR"/>
        </w:rPr>
        <w:t xml:space="preserve"> Rev</w:t>
      </w:r>
      <w:r>
        <w:rPr>
          <w:rFonts w:ascii="Times New Roman" w:eastAsia="Malgun Gothic" w:hAnsi="Times New Roman"/>
          <w:i/>
          <w:color w:val="000000"/>
          <w:sz w:val="20"/>
          <w:lang w:eastAsia="ko-KR"/>
        </w:rPr>
        <w:t>iew</w:t>
      </w:r>
      <w:r w:rsidRPr="0012678B">
        <w:rPr>
          <w:rFonts w:ascii="Times New Roman" w:eastAsia="Malgun Gothic" w:hAnsi="Times New Roman"/>
          <w:i/>
          <w:color w:val="000000"/>
          <w:sz w:val="20"/>
          <w:lang w:eastAsia="ko-KR"/>
        </w:rPr>
        <w:t xml:space="preserve"> Lett</w:t>
      </w:r>
      <w:r>
        <w:rPr>
          <w:rFonts w:ascii="Times New Roman" w:eastAsia="Malgun Gothic" w:hAnsi="Times New Roman"/>
          <w:color w:val="000000"/>
          <w:sz w:val="20"/>
          <w:lang w:eastAsia="ko-KR"/>
        </w:rPr>
        <w:t>ers</w:t>
      </w:r>
      <w:r w:rsidRPr="0012678B">
        <w:rPr>
          <w:rFonts w:ascii="Times New Roman" w:eastAsia="Malgun Gothic" w:hAnsi="Times New Roman"/>
          <w:color w:val="000000"/>
          <w:sz w:val="20"/>
          <w:lang w:eastAsia="ko-KR"/>
        </w:rPr>
        <w:t>, 95</w:t>
      </w:r>
      <w:r>
        <w:rPr>
          <w:rFonts w:ascii="Times New Roman" w:eastAsia="Malgun Gothic" w:hAnsi="Times New Roman"/>
          <w:color w:val="000000"/>
          <w:sz w:val="20"/>
          <w:lang w:eastAsia="ko-KR"/>
        </w:rPr>
        <w:t>(6)</w:t>
      </w:r>
      <w:r w:rsidRPr="0012678B">
        <w:rPr>
          <w:rFonts w:ascii="Times New Roman" w:eastAsia="Malgun Gothic" w:hAnsi="Times New Roman"/>
          <w:color w:val="000000"/>
          <w:sz w:val="20"/>
          <w:lang w:eastAsia="ko-KR"/>
        </w:rPr>
        <w:t>:065901, 2005.</w:t>
      </w:r>
    </w:p>
    <w:p w14:paraId="1C765C9B" w14:textId="0FD428CA" w:rsidR="0012678B" w:rsidRPr="0066469F" w:rsidRDefault="0012678B" w:rsidP="0012678B">
      <w:pPr>
        <w:spacing w:after="40"/>
        <w:rPr>
          <w:rFonts w:ascii="Times New Roman" w:eastAsia="Malgun Gothic" w:hAnsi="Times New Roman"/>
          <w:color w:val="000000"/>
          <w:sz w:val="20"/>
          <w:lang w:eastAsia="ko-KR"/>
        </w:rPr>
      </w:pPr>
      <w:bookmarkStart w:id="19" w:name="_GoBack"/>
      <w:bookmarkEnd w:id="19"/>
    </w:p>
    <w:sectPr w:rsidR="0012678B" w:rsidRPr="0066469F">
      <w:headerReference w:type="default" r:id="rId49"/>
      <w:type w:val="continuous"/>
      <w:pgSz w:w="11906" w:h="16838"/>
      <w:pgMar w:top="1418" w:right="1134" w:bottom="1418" w:left="1134" w:header="851" w:footer="992" w:gutter="0"/>
      <w:cols w:num="2" w:space="530"/>
      <w:docGrid w:linePitch="40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CECS" w:date="2017-04-08T11:04:00Z" w:initials="C">
    <w:p w14:paraId="7E906ED2" w14:textId="77777777" w:rsidR="009749F6" w:rsidRDefault="009749F6" w:rsidP="009749F6">
      <w:pPr>
        <w:pStyle w:val="CommentText"/>
      </w:pPr>
      <w:r>
        <w:rPr>
          <w:rStyle w:val="CommentReference"/>
        </w:rPr>
        <w:annotationRef/>
      </w:r>
      <w:r>
        <w:t>Nomenclature: I believe this document mixes physics and engineering nomenclature for terms like rate, density, flux. It would somehow be good to add a footnote or refer to a standard nomenclature or something similar, to avoid confusion. Note that the audience will be engineers (mostly).</w:t>
      </w:r>
    </w:p>
  </w:comment>
  <w:comment w:id="1" w:author="CECS" w:date="2017-04-08T10:47:00Z" w:initials="C">
    <w:p w14:paraId="05F8734A" w14:textId="77777777" w:rsidR="009749F6" w:rsidRDefault="009749F6" w:rsidP="009749F6">
      <w:pPr>
        <w:pStyle w:val="CommentText"/>
      </w:pPr>
      <w:r>
        <w:t>“</w:t>
      </w:r>
      <w:r>
        <w:rPr>
          <w:rStyle w:val="CommentReference"/>
        </w:rPr>
        <w:annotationRef/>
      </w:r>
      <w:r>
        <w:t>to modeling” or “to be modeled” or “to models”?</w:t>
      </w:r>
    </w:p>
  </w:comment>
  <w:comment w:id="2" w:author="CECS" w:date="2017-04-08T10:47:00Z" w:initials="C">
    <w:p w14:paraId="276BA13F" w14:textId="77777777" w:rsidR="009749F6" w:rsidRDefault="009749F6" w:rsidP="009749F6">
      <w:pPr>
        <w:pStyle w:val="CommentText"/>
      </w:pPr>
      <w:r>
        <w:rPr>
          <w:rStyle w:val="CommentReference"/>
        </w:rPr>
        <w:annotationRef/>
      </w:r>
      <w:r>
        <w:t>If hetero-structured, then also multi-scale</w:t>
      </w:r>
    </w:p>
  </w:comment>
  <w:comment w:id="3" w:author="CECS" w:date="2017-04-08T10:47:00Z" w:initials="C">
    <w:p w14:paraId="6715ACAD" w14:textId="77777777" w:rsidR="009749F6" w:rsidRDefault="009749F6" w:rsidP="009749F6">
      <w:pPr>
        <w:pStyle w:val="CommentText"/>
      </w:pPr>
      <w:r>
        <w:rPr>
          <w:rStyle w:val="CommentReference"/>
        </w:rPr>
        <w:annotationRef/>
      </w:r>
      <w:r>
        <w:t>I believe it is correct to say that the light has only one “behaviour” or nature, if it exists at all as such... Due to our imperfect understanding and observations, we can only formulate theories that describe what we see with our limited senses and understand with our state-of-the-art brains (who knows to what the human brain will evolve), directly or through experiments. These descriptions are disparate and we try to bring them in agreement with each other.</w:t>
      </w:r>
    </w:p>
  </w:comment>
  <w:comment w:id="4" w:author="CECS" w:date="2017-04-08T10:47:00Z" w:initials="C">
    <w:p w14:paraId="458E4AEE" w14:textId="77777777" w:rsidR="009749F6" w:rsidRDefault="009749F6" w:rsidP="009749F6">
      <w:pPr>
        <w:pStyle w:val="CommentText"/>
      </w:pPr>
      <w:r>
        <w:rPr>
          <w:rStyle w:val="CommentReference"/>
        </w:rPr>
        <w:annotationRef/>
      </w:r>
      <w:r>
        <w:t>I believe present perfect is used only to introduce a sentence, paragraph, and all other things in the “present perfect” chain are reported in past at least my English books say that including those for technical writing (based on BrE – published by Oxford). Please check (may differ AmE and BrE).</w:t>
      </w:r>
    </w:p>
  </w:comment>
  <w:comment w:id="5" w:author="CECS" w:date="2017-04-08T10:47:00Z" w:initials="C">
    <w:p w14:paraId="7EDD5D61" w14:textId="77777777" w:rsidR="009749F6" w:rsidRDefault="009749F6" w:rsidP="009749F6">
      <w:pPr>
        <w:pStyle w:val="CommentText"/>
      </w:pPr>
      <w:r>
        <w:rPr>
          <w:rStyle w:val="CommentReference"/>
        </w:rPr>
        <w:annotationRef/>
      </w:r>
      <w:r>
        <w:t>If energy transfer is correct than the RTE is valid since it is a conservation equation. If the net energy, translated into an “effective” intensity is conserved in a unit volume, time interval, wavelength and solid angle, than the RTE is fine. Please try to reformulate, which traditional assumptions may not be valid in the case you study, and think if they actually are needed for an abstract RTE to be valid. What is then the role of the coefficients? Perhaps their interpretation changes, but then simultaneously with that of the intensity in your case, but if both are defined in a way to conserve the energy, then I do not see any reason to call the RTE to be invalid. Another question is what is the exact physical interpretation of the RTE. Remember that QM was invented by calling it an approximation or invalid, and then actually it was shown that it works more fundamentally than the "valid" theories known prior to inventing QM.</w:t>
      </w:r>
    </w:p>
  </w:comment>
  <w:comment w:id="6" w:author="CECS" w:date="2017-04-08T11:11:00Z" w:initials="C">
    <w:p w14:paraId="0D54590A" w14:textId="77777777" w:rsidR="009749F6" w:rsidRDefault="009749F6" w:rsidP="009749F6">
      <w:pPr>
        <w:pStyle w:val="CommentText"/>
      </w:pPr>
      <w:r>
        <w:rPr>
          <w:rStyle w:val="CommentReference"/>
        </w:rPr>
        <w:annotationRef/>
      </w:r>
      <w:r>
        <w:t>Do you mean non-absorbing? Note that a medium can be scattering irrespectively of the other phenomena present. Please use exclusive language here. E.g. non-absorbing, non-emitting (the latter is cold - fine) or only-scattering (this one which sounds strange to me).</w:t>
      </w:r>
    </w:p>
  </w:comment>
  <w:comment w:id="7" w:author="CECS" w:date="2017-04-08T10:47:00Z" w:initials="C">
    <w:p w14:paraId="77E87F6A" w14:textId="77777777" w:rsidR="009749F6" w:rsidRDefault="009749F6" w:rsidP="009749F6">
      <w:pPr>
        <w:pStyle w:val="CommentText"/>
      </w:pPr>
      <w:r>
        <w:rPr>
          <w:rStyle w:val="CommentReference"/>
        </w:rPr>
        <w:annotationRef/>
      </w:r>
      <w:r>
        <w:t>Is it correct?</w:t>
      </w:r>
    </w:p>
  </w:comment>
  <w:comment w:id="8" w:author="CECS" w:date="2017-04-08T10:48:00Z" w:initials="C">
    <w:p w14:paraId="2D6CFAD9" w14:textId="77777777" w:rsidR="009749F6" w:rsidRDefault="009749F6" w:rsidP="009749F6">
      <w:pPr>
        <w:pStyle w:val="CommentText"/>
      </w:pPr>
      <w:r>
        <w:rPr>
          <w:rStyle w:val="CommentReference"/>
        </w:rPr>
        <w:annotationRef/>
      </w:r>
      <w:r>
        <w:t>It is easier to insert single symbols directly inline rather than through equations to keep the proper format (size) and alignment.</w:t>
      </w:r>
    </w:p>
  </w:comment>
  <w:comment w:id="9" w:author="CECS" w:date="2017-04-08T10:50:00Z" w:initials="C">
    <w:p w14:paraId="48E01BB1" w14:textId="77777777" w:rsidR="009749F6" w:rsidRDefault="009749F6" w:rsidP="009749F6">
      <w:pPr>
        <w:pStyle w:val="CommentText"/>
      </w:pPr>
      <w:r>
        <w:rPr>
          <w:rStyle w:val="CommentReference"/>
        </w:rPr>
        <w:annotationRef/>
      </w:r>
      <w:r>
        <w:t>A space is inserted between two unit symbols if there is no superscript after the first one. In LaTeX, this space is \usk or \, but in the mightly MS Word we can only use a standard blank character...</w:t>
      </w:r>
    </w:p>
  </w:comment>
  <w:comment w:id="10" w:author="CECS" w:date="2017-04-08T10:57:00Z" w:initials="C">
    <w:p w14:paraId="58932C5E" w14:textId="77777777" w:rsidR="009749F6" w:rsidRDefault="009749F6" w:rsidP="009749F6">
      <w:pPr>
        <w:pStyle w:val="CommentText"/>
      </w:pPr>
      <w:r>
        <w:rPr>
          <w:rStyle w:val="CommentReference"/>
        </w:rPr>
        <w:annotationRef/>
      </w:r>
      <w:r>
        <w:t>I would read this sentence “an ar te e” rather than “a Radiative Transfer Equation”. See the usage of articles in front of abbreviations – please double check this and other places in this document. You may also consider using “the” in this case if but I am not sure if that was correct.</w:t>
      </w:r>
    </w:p>
  </w:comment>
  <w:comment w:id="11" w:author="CECS" w:date="2017-04-08T10:54:00Z" w:initials="C">
    <w:p w14:paraId="2119EE8A" w14:textId="77777777" w:rsidR="009749F6" w:rsidRDefault="009749F6" w:rsidP="009749F6">
      <w:pPr>
        <w:pStyle w:val="CommentText"/>
      </w:pPr>
      <w:r>
        <w:rPr>
          <w:rStyle w:val="CommentReference"/>
        </w:rPr>
        <w:annotationRef/>
      </w:r>
      <w:r>
        <w:t>Host medium? How to determine which one is the background medium?</w:t>
      </w:r>
    </w:p>
  </w:comment>
  <w:comment w:id="12" w:author="CECS" w:date="2017-04-08T10:56:00Z" w:initials="C">
    <w:p w14:paraId="7AE0D62F" w14:textId="77777777" w:rsidR="009749F6" w:rsidRDefault="009749F6" w:rsidP="009749F6">
      <w:pPr>
        <w:pStyle w:val="CommentText"/>
      </w:pPr>
      <w:r>
        <w:rPr>
          <w:rStyle w:val="CommentReference"/>
        </w:rPr>
        <w:annotationRef/>
      </w:r>
      <w:r>
        <w:t>Please try to rewrite by using a more direct language – instead of explaining what you do not want to do, you may say first what you want to do instead of alternative approaches such as xyz because abc.</w:t>
      </w:r>
    </w:p>
  </w:comment>
  <w:comment w:id="13" w:author="CECS" w:date="2017-04-08T11:06:00Z" w:initials="C">
    <w:p w14:paraId="1E85AFCE" w14:textId="77777777" w:rsidR="009749F6" w:rsidRDefault="009749F6" w:rsidP="009749F6">
      <w:pPr>
        <w:pStyle w:val="CommentText"/>
      </w:pPr>
      <w:r>
        <w:rPr>
          <w:rStyle w:val="CommentReference"/>
        </w:rPr>
        <w:annotationRef/>
      </w:r>
      <w:r>
        <w:t>It would be good to spell out EM, RTE and DE in the caption or right away in the pictures.</w:t>
      </w:r>
    </w:p>
  </w:comment>
  <w:comment w:id="14" w:author="CECS" w:date="2017-04-08T11:08:00Z" w:initials="C">
    <w:p w14:paraId="09B62684" w14:textId="77777777" w:rsidR="009749F6" w:rsidRDefault="009749F6" w:rsidP="009749F6">
      <w:pPr>
        <w:pStyle w:val="CommentText"/>
      </w:pPr>
      <w:r>
        <w:rPr>
          <w:rStyle w:val="CommentReference"/>
        </w:rPr>
        <w:annotationRef/>
      </w:r>
      <w:r>
        <w:t>I think you can easily replace thermochemical reactor with device here. Your study is so fundamental that it is sufficient to mention solar thermochemistry just in the introduction for the purpose of motivation, but after that – try to use wording that is inclusive (i.e. presents your study as universally as possible).</w:t>
      </w:r>
    </w:p>
  </w:comment>
  <w:comment w:id="15" w:author="CECS" w:date="2017-04-08T10:47:00Z" w:initials="C">
    <w:p w14:paraId="2BF03DAB" w14:textId="77777777" w:rsidR="009749F6" w:rsidRDefault="009749F6" w:rsidP="009749F6">
      <w:pPr>
        <w:pStyle w:val="CommentText"/>
      </w:pPr>
      <w:r>
        <w:rPr>
          <w:rStyle w:val="CommentReference"/>
        </w:rPr>
        <w:annotationRef/>
      </w:r>
      <w:r>
        <w:t>What is it? 1D slab? Please be specific.</w:t>
      </w:r>
    </w:p>
  </w:comment>
  <w:comment w:id="16" w:author="CECS" w:date="2017-04-08T10:47:00Z" w:initials="C">
    <w:p w14:paraId="3A7A86F0" w14:textId="77777777" w:rsidR="009749F6" w:rsidRDefault="009749F6" w:rsidP="009749F6">
      <w:pPr>
        <w:pStyle w:val="CommentText"/>
      </w:pPr>
      <w:r>
        <w:rPr>
          <w:rStyle w:val="CommentReference"/>
        </w:rPr>
        <w:annotationRef/>
      </w:r>
      <w:r>
        <w:t>I am confused which geometry is proposed in this sentence (the latter, the infinite, etc). Please try to present the validation logically, almost like a recipe, so that any reader can follow easily.</w:t>
      </w:r>
    </w:p>
  </w:comment>
  <w:comment w:id="17" w:author="CECS" w:date="2017-04-08T10:47:00Z" w:initials="C">
    <w:p w14:paraId="09977969" w14:textId="77777777" w:rsidR="009749F6" w:rsidRDefault="009749F6" w:rsidP="009749F6">
      <w:pPr>
        <w:pStyle w:val="CommentText"/>
      </w:pPr>
      <w:r>
        <w:rPr>
          <w:rStyle w:val="CommentReference"/>
        </w:rPr>
        <w:annotationRef/>
      </w:r>
      <w:r>
        <w:t>This is not so important for this short publication. There may be other parameters that you will need to reconsider once you obtain the first results, so I would not discuss on one or two of them and skip the others – instead describe them all and how they were set in the next paper that will present the complete method and the results.</w:t>
      </w:r>
    </w:p>
  </w:comment>
  <w:comment w:id="18" w:author="CECS" w:date="2017-04-08T10:47:00Z" w:initials="C">
    <w:p w14:paraId="13196AEB" w14:textId="77777777" w:rsidR="009749F6" w:rsidRDefault="009749F6" w:rsidP="009749F6">
      <w:pPr>
        <w:pStyle w:val="CommentText"/>
      </w:pPr>
      <w:r>
        <w:t>“</w:t>
      </w:r>
      <w:r>
        <w:rPr>
          <w:rStyle w:val="CommentReference"/>
        </w:rPr>
        <w:annotationRef/>
      </w:r>
      <w:r>
        <w:t>definit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E906ED2" w15:done="0"/>
  <w15:commentEx w15:paraId="05F8734A" w15:done="0"/>
  <w15:commentEx w15:paraId="276BA13F" w15:done="0"/>
  <w15:commentEx w15:paraId="6715ACAD" w15:done="0"/>
  <w15:commentEx w15:paraId="458E4AEE" w15:done="0"/>
  <w15:commentEx w15:paraId="7EDD5D61" w15:done="0"/>
  <w15:commentEx w15:paraId="0D54590A" w15:done="0"/>
  <w15:commentEx w15:paraId="77E87F6A" w15:done="0"/>
  <w15:commentEx w15:paraId="2D6CFAD9" w15:done="0"/>
  <w15:commentEx w15:paraId="48E01BB1" w15:done="0"/>
  <w15:commentEx w15:paraId="58932C5E" w15:done="0"/>
  <w15:commentEx w15:paraId="2119EE8A" w15:done="0"/>
  <w15:commentEx w15:paraId="7AE0D62F" w15:done="0"/>
  <w15:commentEx w15:paraId="1E85AFCE" w15:done="0"/>
  <w15:commentEx w15:paraId="09B62684" w15:done="0"/>
  <w15:commentEx w15:paraId="2BF03DAB" w15:done="0"/>
  <w15:commentEx w15:paraId="3A7A86F0" w15:done="0"/>
  <w15:commentEx w15:paraId="09977969" w15:done="0"/>
  <w15:commentEx w15:paraId="13196AE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E906ED2" w16cid:durableId="1D10D085"/>
  <w16cid:commentId w16cid:paraId="05F8734A" w16cid:durableId="1D10D086"/>
  <w16cid:commentId w16cid:paraId="276BA13F" w16cid:durableId="1D10D087"/>
  <w16cid:commentId w16cid:paraId="458E4AEE" w16cid:durableId="1D10D089"/>
  <w16cid:commentId w16cid:paraId="7EDD5D61" w16cid:durableId="1D10D08A"/>
  <w16cid:commentId w16cid:paraId="0D54590A" w16cid:durableId="1D10D08B"/>
  <w16cid:commentId w16cid:paraId="77E87F6A" w16cid:durableId="1D10D08C"/>
  <w16cid:commentId w16cid:paraId="2D6CFAD9" w16cid:durableId="1D10D08D"/>
  <w16cid:commentId w16cid:paraId="48E01BB1" w16cid:durableId="1D10D08E"/>
  <w16cid:commentId w16cid:paraId="58932C5E" w16cid:durableId="1D10D08F"/>
  <w16cid:commentId w16cid:paraId="2119EE8A" w16cid:durableId="1D10D090"/>
  <w16cid:commentId w16cid:paraId="7AE0D62F" w16cid:durableId="1D10D091"/>
  <w16cid:commentId w16cid:paraId="1E85AFCE" w16cid:durableId="1D10D092"/>
  <w16cid:commentId w16cid:paraId="09B62684" w16cid:durableId="1D10D093"/>
  <w16cid:commentId w16cid:paraId="2BF03DAB" w16cid:durableId="1D10D094"/>
  <w16cid:commentId w16cid:paraId="3A7A86F0" w16cid:durableId="1D10D095"/>
  <w16cid:commentId w16cid:paraId="13196AEB" w16cid:durableId="1D10D09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1D9174" w14:textId="77777777" w:rsidR="00374D5D" w:rsidRDefault="00374D5D">
      <w:r>
        <w:separator/>
      </w:r>
    </w:p>
  </w:endnote>
  <w:endnote w:type="continuationSeparator" w:id="0">
    <w:p w14:paraId="3A6D8B4A" w14:textId="77777777" w:rsidR="00374D5D" w:rsidRDefault="00374D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平成明朝">
    <w:altName w:val="MS Gothic"/>
    <w:panose1 w:val="00000000000000000000"/>
    <w:charset w:val="80"/>
    <w:family w:val="roman"/>
    <w:notTrueType/>
    <w:pitch w:val="fixed"/>
    <w:sig w:usb0="00000001" w:usb1="08070000" w:usb2="00000010" w:usb3="00000000" w:csb0="00020000"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7584B9" w14:textId="77777777" w:rsidR="00374D5D" w:rsidRDefault="00374D5D">
      <w:r>
        <w:separator/>
      </w:r>
    </w:p>
  </w:footnote>
  <w:footnote w:type="continuationSeparator" w:id="0">
    <w:p w14:paraId="3698F191" w14:textId="77777777" w:rsidR="00374D5D" w:rsidRDefault="00374D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3088D3" w14:textId="3BDC5FD0" w:rsidR="00AA5540" w:rsidRDefault="00AA55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06A6A2D"/>
    <w:multiLevelType w:val="hybridMultilevel"/>
    <w:tmpl w:val="05E69CCA"/>
    <w:lvl w:ilvl="0" w:tplc="8AE62476">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461D7AC2"/>
    <w:multiLevelType w:val="hybridMultilevel"/>
    <w:tmpl w:val="B210AFE2"/>
    <w:lvl w:ilvl="0" w:tplc="155A731E">
      <w:start w:val="1"/>
      <w:numFmt w:val="decimal"/>
      <w:lvlText w:val="(%1)"/>
      <w:lvlJc w:val="left"/>
      <w:pPr>
        <w:tabs>
          <w:tab w:val="num" w:pos="786"/>
        </w:tabs>
        <w:ind w:left="786" w:hanging="360"/>
      </w:pPr>
      <w:rPr>
        <w:rFonts w:hint="default"/>
      </w:rPr>
    </w:lvl>
    <w:lvl w:ilvl="1" w:tplc="04090017" w:tentative="1">
      <w:start w:val="1"/>
      <w:numFmt w:val="aiueoFullWidth"/>
      <w:lvlText w:val="(%2)"/>
      <w:lvlJc w:val="left"/>
      <w:pPr>
        <w:tabs>
          <w:tab w:val="num" w:pos="1266"/>
        </w:tabs>
        <w:ind w:left="1266" w:hanging="420"/>
      </w:pPr>
    </w:lvl>
    <w:lvl w:ilvl="2" w:tplc="04090011" w:tentative="1">
      <w:start w:val="1"/>
      <w:numFmt w:val="decimalEnclosedCircle"/>
      <w:lvlText w:val="%3"/>
      <w:lvlJc w:val="left"/>
      <w:pPr>
        <w:tabs>
          <w:tab w:val="num" w:pos="1686"/>
        </w:tabs>
        <w:ind w:left="1686" w:hanging="420"/>
      </w:pPr>
    </w:lvl>
    <w:lvl w:ilvl="3" w:tplc="0409000F" w:tentative="1">
      <w:start w:val="1"/>
      <w:numFmt w:val="decimal"/>
      <w:lvlText w:val="%4."/>
      <w:lvlJc w:val="left"/>
      <w:pPr>
        <w:tabs>
          <w:tab w:val="num" w:pos="2106"/>
        </w:tabs>
        <w:ind w:left="2106" w:hanging="420"/>
      </w:pPr>
    </w:lvl>
    <w:lvl w:ilvl="4" w:tplc="04090017" w:tentative="1">
      <w:start w:val="1"/>
      <w:numFmt w:val="aiueoFullWidth"/>
      <w:lvlText w:val="(%5)"/>
      <w:lvlJc w:val="left"/>
      <w:pPr>
        <w:tabs>
          <w:tab w:val="num" w:pos="2526"/>
        </w:tabs>
        <w:ind w:left="2526" w:hanging="420"/>
      </w:pPr>
    </w:lvl>
    <w:lvl w:ilvl="5" w:tplc="04090011" w:tentative="1">
      <w:start w:val="1"/>
      <w:numFmt w:val="decimalEnclosedCircle"/>
      <w:lvlText w:val="%6"/>
      <w:lvlJc w:val="left"/>
      <w:pPr>
        <w:tabs>
          <w:tab w:val="num" w:pos="2946"/>
        </w:tabs>
        <w:ind w:left="2946" w:hanging="420"/>
      </w:pPr>
    </w:lvl>
    <w:lvl w:ilvl="6" w:tplc="0409000F" w:tentative="1">
      <w:start w:val="1"/>
      <w:numFmt w:val="decimal"/>
      <w:lvlText w:val="%7."/>
      <w:lvlJc w:val="left"/>
      <w:pPr>
        <w:tabs>
          <w:tab w:val="num" w:pos="3366"/>
        </w:tabs>
        <w:ind w:left="3366" w:hanging="420"/>
      </w:pPr>
    </w:lvl>
    <w:lvl w:ilvl="7" w:tplc="04090017" w:tentative="1">
      <w:start w:val="1"/>
      <w:numFmt w:val="aiueoFullWidth"/>
      <w:lvlText w:val="(%8)"/>
      <w:lvlJc w:val="left"/>
      <w:pPr>
        <w:tabs>
          <w:tab w:val="num" w:pos="3786"/>
        </w:tabs>
        <w:ind w:left="3786" w:hanging="420"/>
      </w:pPr>
    </w:lvl>
    <w:lvl w:ilvl="8" w:tplc="04090011" w:tentative="1">
      <w:start w:val="1"/>
      <w:numFmt w:val="decimalEnclosedCircle"/>
      <w:lvlText w:val="%9"/>
      <w:lvlJc w:val="left"/>
      <w:pPr>
        <w:tabs>
          <w:tab w:val="num" w:pos="4206"/>
        </w:tabs>
        <w:ind w:left="4206"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oNotTrackMoves/>
  <w:defaultTabStop w:val="960"/>
  <w:drawingGridHorizontalSpacing w:val="120"/>
  <w:drawingGridVerticalSpacing w:val="200"/>
  <w:displayHorizontalDrawingGridEvery w:val="2"/>
  <w:displayVerticalDrawingGridEvery w:val="2"/>
  <w:characterSpacingControl w:val="compressPunctuation"/>
  <w:noLineBreaksAfter w:lang="ja-JP" w:val="$([\{£¥‘“〈《「『【〔＄（［｛｢￥"/>
  <w:noLineBreaksBefore w:lang="ja-JP" w:val="!%),.:;?]}¢°’”‰′″℃、。々〉》」』】〕゛゜ゝゞ・ヽヾ！％），．：；？］｝｡｣､･ﾞﾟ"/>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E7581"/>
    <w:rsid w:val="000009B0"/>
    <w:rsid w:val="000014CD"/>
    <w:rsid w:val="000022A0"/>
    <w:rsid w:val="00003860"/>
    <w:rsid w:val="00007469"/>
    <w:rsid w:val="00013AA3"/>
    <w:rsid w:val="00013BBB"/>
    <w:rsid w:val="0001563D"/>
    <w:rsid w:val="00016FF1"/>
    <w:rsid w:val="000210C1"/>
    <w:rsid w:val="0002262E"/>
    <w:rsid w:val="00022C96"/>
    <w:rsid w:val="0002333E"/>
    <w:rsid w:val="00026C58"/>
    <w:rsid w:val="00030171"/>
    <w:rsid w:val="00030522"/>
    <w:rsid w:val="00030996"/>
    <w:rsid w:val="00031BA5"/>
    <w:rsid w:val="000330B9"/>
    <w:rsid w:val="00033E12"/>
    <w:rsid w:val="00034442"/>
    <w:rsid w:val="00042AB1"/>
    <w:rsid w:val="00044BFE"/>
    <w:rsid w:val="000473D9"/>
    <w:rsid w:val="0005064C"/>
    <w:rsid w:val="000516D9"/>
    <w:rsid w:val="00051BD1"/>
    <w:rsid w:val="00052AB9"/>
    <w:rsid w:val="00053724"/>
    <w:rsid w:val="00053C12"/>
    <w:rsid w:val="000547FC"/>
    <w:rsid w:val="00054907"/>
    <w:rsid w:val="00055511"/>
    <w:rsid w:val="000557FC"/>
    <w:rsid w:val="00056926"/>
    <w:rsid w:val="00060474"/>
    <w:rsid w:val="0006054A"/>
    <w:rsid w:val="00060B98"/>
    <w:rsid w:val="00062067"/>
    <w:rsid w:val="0006465D"/>
    <w:rsid w:val="00072A98"/>
    <w:rsid w:val="00081B04"/>
    <w:rsid w:val="00083A8A"/>
    <w:rsid w:val="00083EEE"/>
    <w:rsid w:val="0008614A"/>
    <w:rsid w:val="00086617"/>
    <w:rsid w:val="00094A54"/>
    <w:rsid w:val="00097230"/>
    <w:rsid w:val="000A07A4"/>
    <w:rsid w:val="000A5230"/>
    <w:rsid w:val="000A7DAD"/>
    <w:rsid w:val="000B35E9"/>
    <w:rsid w:val="000C0288"/>
    <w:rsid w:val="000C1CC0"/>
    <w:rsid w:val="000C1FC2"/>
    <w:rsid w:val="000C3D6C"/>
    <w:rsid w:val="000C4DD0"/>
    <w:rsid w:val="000C736F"/>
    <w:rsid w:val="000D17B4"/>
    <w:rsid w:val="000E15CD"/>
    <w:rsid w:val="000E4629"/>
    <w:rsid w:val="000E5E59"/>
    <w:rsid w:val="000E6449"/>
    <w:rsid w:val="000E6B39"/>
    <w:rsid w:val="000E7670"/>
    <w:rsid w:val="000E7B92"/>
    <w:rsid w:val="000F38EE"/>
    <w:rsid w:val="000F6E8F"/>
    <w:rsid w:val="001004D1"/>
    <w:rsid w:val="00100943"/>
    <w:rsid w:val="00104415"/>
    <w:rsid w:val="001063E6"/>
    <w:rsid w:val="00107191"/>
    <w:rsid w:val="0011140C"/>
    <w:rsid w:val="00114BC5"/>
    <w:rsid w:val="00114C0B"/>
    <w:rsid w:val="00114CB7"/>
    <w:rsid w:val="0011534C"/>
    <w:rsid w:val="001206A2"/>
    <w:rsid w:val="0012102B"/>
    <w:rsid w:val="001212DE"/>
    <w:rsid w:val="00121EC5"/>
    <w:rsid w:val="00123220"/>
    <w:rsid w:val="0012395F"/>
    <w:rsid w:val="0012678B"/>
    <w:rsid w:val="0012738F"/>
    <w:rsid w:val="0013087F"/>
    <w:rsid w:val="00132EF7"/>
    <w:rsid w:val="00133571"/>
    <w:rsid w:val="00136683"/>
    <w:rsid w:val="00137801"/>
    <w:rsid w:val="00137AED"/>
    <w:rsid w:val="0014520E"/>
    <w:rsid w:val="00146D12"/>
    <w:rsid w:val="00146EA8"/>
    <w:rsid w:val="00152D3E"/>
    <w:rsid w:val="001531D4"/>
    <w:rsid w:val="001560E9"/>
    <w:rsid w:val="001603F3"/>
    <w:rsid w:val="0016288C"/>
    <w:rsid w:val="00164DE5"/>
    <w:rsid w:val="00164EB8"/>
    <w:rsid w:val="001675BD"/>
    <w:rsid w:val="00167F31"/>
    <w:rsid w:val="00171F39"/>
    <w:rsid w:val="00171F4C"/>
    <w:rsid w:val="00182EF6"/>
    <w:rsid w:val="001848A8"/>
    <w:rsid w:val="00185834"/>
    <w:rsid w:val="00187829"/>
    <w:rsid w:val="0019277D"/>
    <w:rsid w:val="001928E9"/>
    <w:rsid w:val="001936A4"/>
    <w:rsid w:val="001936F9"/>
    <w:rsid w:val="00195135"/>
    <w:rsid w:val="00196DEE"/>
    <w:rsid w:val="001A0518"/>
    <w:rsid w:val="001A0712"/>
    <w:rsid w:val="001A354A"/>
    <w:rsid w:val="001A6684"/>
    <w:rsid w:val="001A6DDA"/>
    <w:rsid w:val="001A702E"/>
    <w:rsid w:val="001A73E1"/>
    <w:rsid w:val="001B05D1"/>
    <w:rsid w:val="001B1A7A"/>
    <w:rsid w:val="001B2EE7"/>
    <w:rsid w:val="001B56B0"/>
    <w:rsid w:val="001C2833"/>
    <w:rsid w:val="001C33B1"/>
    <w:rsid w:val="001C5461"/>
    <w:rsid w:val="001C71D3"/>
    <w:rsid w:val="001D0F9C"/>
    <w:rsid w:val="001D1A74"/>
    <w:rsid w:val="001D2F46"/>
    <w:rsid w:val="001D3175"/>
    <w:rsid w:val="001D4F2E"/>
    <w:rsid w:val="001D4F5F"/>
    <w:rsid w:val="001E004C"/>
    <w:rsid w:val="001E17B5"/>
    <w:rsid w:val="001F106E"/>
    <w:rsid w:val="001F1436"/>
    <w:rsid w:val="001F31EE"/>
    <w:rsid w:val="001F5D6C"/>
    <w:rsid w:val="0020208A"/>
    <w:rsid w:val="002053F4"/>
    <w:rsid w:val="002102A7"/>
    <w:rsid w:val="0021079F"/>
    <w:rsid w:val="00210C24"/>
    <w:rsid w:val="00211379"/>
    <w:rsid w:val="0021261D"/>
    <w:rsid w:val="002141EF"/>
    <w:rsid w:val="0021502C"/>
    <w:rsid w:val="002152E1"/>
    <w:rsid w:val="00215478"/>
    <w:rsid w:val="0022515F"/>
    <w:rsid w:val="00225BF6"/>
    <w:rsid w:val="00225D35"/>
    <w:rsid w:val="00234654"/>
    <w:rsid w:val="00242E8C"/>
    <w:rsid w:val="00250355"/>
    <w:rsid w:val="0025204E"/>
    <w:rsid w:val="00253A93"/>
    <w:rsid w:val="002601A8"/>
    <w:rsid w:val="00260FE2"/>
    <w:rsid w:val="00262CA6"/>
    <w:rsid w:val="00265C45"/>
    <w:rsid w:val="00270446"/>
    <w:rsid w:val="00271034"/>
    <w:rsid w:val="002711FE"/>
    <w:rsid w:val="0027194E"/>
    <w:rsid w:val="00272655"/>
    <w:rsid w:val="00273102"/>
    <w:rsid w:val="002742AF"/>
    <w:rsid w:val="00277335"/>
    <w:rsid w:val="0028177D"/>
    <w:rsid w:val="00290014"/>
    <w:rsid w:val="002917BB"/>
    <w:rsid w:val="00291BAA"/>
    <w:rsid w:val="00293510"/>
    <w:rsid w:val="00294F38"/>
    <w:rsid w:val="00296B86"/>
    <w:rsid w:val="002A0622"/>
    <w:rsid w:val="002A2D61"/>
    <w:rsid w:val="002A30E7"/>
    <w:rsid w:val="002A5CA8"/>
    <w:rsid w:val="002B53DE"/>
    <w:rsid w:val="002C0B1B"/>
    <w:rsid w:val="002C1D96"/>
    <w:rsid w:val="002C1DB7"/>
    <w:rsid w:val="002C1F42"/>
    <w:rsid w:val="002C24BD"/>
    <w:rsid w:val="002C6891"/>
    <w:rsid w:val="002C6FB7"/>
    <w:rsid w:val="002D2ABC"/>
    <w:rsid w:val="002D387C"/>
    <w:rsid w:val="002D43A3"/>
    <w:rsid w:val="002D54D7"/>
    <w:rsid w:val="002D71C4"/>
    <w:rsid w:val="002E2396"/>
    <w:rsid w:val="002E24E0"/>
    <w:rsid w:val="002E318E"/>
    <w:rsid w:val="002E5C5A"/>
    <w:rsid w:val="002E61EB"/>
    <w:rsid w:val="002E7581"/>
    <w:rsid w:val="002E7BED"/>
    <w:rsid w:val="002F492E"/>
    <w:rsid w:val="002F5DF3"/>
    <w:rsid w:val="00302E17"/>
    <w:rsid w:val="00304773"/>
    <w:rsid w:val="003117C0"/>
    <w:rsid w:val="003134C8"/>
    <w:rsid w:val="003150DA"/>
    <w:rsid w:val="00315697"/>
    <w:rsid w:val="00316F96"/>
    <w:rsid w:val="003179F1"/>
    <w:rsid w:val="00320510"/>
    <w:rsid w:val="00321BBA"/>
    <w:rsid w:val="003247F4"/>
    <w:rsid w:val="00324C69"/>
    <w:rsid w:val="00325758"/>
    <w:rsid w:val="003342AA"/>
    <w:rsid w:val="00334B11"/>
    <w:rsid w:val="0033530A"/>
    <w:rsid w:val="00341AF7"/>
    <w:rsid w:val="00341E31"/>
    <w:rsid w:val="00342180"/>
    <w:rsid w:val="003426B0"/>
    <w:rsid w:val="00342B39"/>
    <w:rsid w:val="00357442"/>
    <w:rsid w:val="003620BC"/>
    <w:rsid w:val="00362592"/>
    <w:rsid w:val="00364EB0"/>
    <w:rsid w:val="00371303"/>
    <w:rsid w:val="00373C5C"/>
    <w:rsid w:val="00374D5D"/>
    <w:rsid w:val="003757E4"/>
    <w:rsid w:val="003805AA"/>
    <w:rsid w:val="003828D6"/>
    <w:rsid w:val="00384B1A"/>
    <w:rsid w:val="00390D4C"/>
    <w:rsid w:val="00390E78"/>
    <w:rsid w:val="00393A6D"/>
    <w:rsid w:val="003B30C6"/>
    <w:rsid w:val="003B50A0"/>
    <w:rsid w:val="003B72AB"/>
    <w:rsid w:val="003C02A6"/>
    <w:rsid w:val="003C09AC"/>
    <w:rsid w:val="003C3C96"/>
    <w:rsid w:val="003C4F04"/>
    <w:rsid w:val="003C56AD"/>
    <w:rsid w:val="003C6E72"/>
    <w:rsid w:val="003C70FA"/>
    <w:rsid w:val="003D0E9E"/>
    <w:rsid w:val="003D2A79"/>
    <w:rsid w:val="003D5527"/>
    <w:rsid w:val="003D621E"/>
    <w:rsid w:val="003D76AD"/>
    <w:rsid w:val="003E1BC9"/>
    <w:rsid w:val="003E1BF8"/>
    <w:rsid w:val="003E4D3C"/>
    <w:rsid w:val="003E60B4"/>
    <w:rsid w:val="003E66E5"/>
    <w:rsid w:val="003E79C6"/>
    <w:rsid w:val="003E7BEE"/>
    <w:rsid w:val="003E7E5A"/>
    <w:rsid w:val="003F1676"/>
    <w:rsid w:val="003F2D72"/>
    <w:rsid w:val="003F34F9"/>
    <w:rsid w:val="003F735E"/>
    <w:rsid w:val="00400082"/>
    <w:rsid w:val="00402EEF"/>
    <w:rsid w:val="0040512A"/>
    <w:rsid w:val="004067F8"/>
    <w:rsid w:val="00407188"/>
    <w:rsid w:val="004106FC"/>
    <w:rsid w:val="004133BA"/>
    <w:rsid w:val="00416E0E"/>
    <w:rsid w:val="00422A32"/>
    <w:rsid w:val="00423940"/>
    <w:rsid w:val="00427DB5"/>
    <w:rsid w:val="00431E77"/>
    <w:rsid w:val="00432537"/>
    <w:rsid w:val="004331DA"/>
    <w:rsid w:val="00434F69"/>
    <w:rsid w:val="00435A02"/>
    <w:rsid w:val="00437077"/>
    <w:rsid w:val="004370F8"/>
    <w:rsid w:val="00440991"/>
    <w:rsid w:val="00442A7F"/>
    <w:rsid w:val="004439D7"/>
    <w:rsid w:val="00443D33"/>
    <w:rsid w:val="00447536"/>
    <w:rsid w:val="00451234"/>
    <w:rsid w:val="0045155E"/>
    <w:rsid w:val="00452255"/>
    <w:rsid w:val="00452E92"/>
    <w:rsid w:val="00461789"/>
    <w:rsid w:val="004676A1"/>
    <w:rsid w:val="00471560"/>
    <w:rsid w:val="00476D03"/>
    <w:rsid w:val="00477B3B"/>
    <w:rsid w:val="004807A4"/>
    <w:rsid w:val="00482225"/>
    <w:rsid w:val="004927F2"/>
    <w:rsid w:val="00496542"/>
    <w:rsid w:val="004A00FA"/>
    <w:rsid w:val="004A5ECA"/>
    <w:rsid w:val="004A6200"/>
    <w:rsid w:val="004B1A15"/>
    <w:rsid w:val="004B2424"/>
    <w:rsid w:val="004B4598"/>
    <w:rsid w:val="004B580E"/>
    <w:rsid w:val="004C6542"/>
    <w:rsid w:val="004D0954"/>
    <w:rsid w:val="004D1BFE"/>
    <w:rsid w:val="004E020F"/>
    <w:rsid w:val="004E2B56"/>
    <w:rsid w:val="004E30C6"/>
    <w:rsid w:val="004E3B05"/>
    <w:rsid w:val="004E40B2"/>
    <w:rsid w:val="004E4B7B"/>
    <w:rsid w:val="004E53D3"/>
    <w:rsid w:val="004E6F3A"/>
    <w:rsid w:val="004F02BF"/>
    <w:rsid w:val="004F0CB1"/>
    <w:rsid w:val="004F41DD"/>
    <w:rsid w:val="004F5268"/>
    <w:rsid w:val="004F556C"/>
    <w:rsid w:val="004F7D25"/>
    <w:rsid w:val="005002AA"/>
    <w:rsid w:val="00502C7E"/>
    <w:rsid w:val="00503896"/>
    <w:rsid w:val="00507279"/>
    <w:rsid w:val="00507313"/>
    <w:rsid w:val="0051180D"/>
    <w:rsid w:val="00511A57"/>
    <w:rsid w:val="00512AF3"/>
    <w:rsid w:val="00514082"/>
    <w:rsid w:val="00514D03"/>
    <w:rsid w:val="0051554D"/>
    <w:rsid w:val="00515A70"/>
    <w:rsid w:val="005210D1"/>
    <w:rsid w:val="005215D2"/>
    <w:rsid w:val="0052256A"/>
    <w:rsid w:val="0052319E"/>
    <w:rsid w:val="00525829"/>
    <w:rsid w:val="00526803"/>
    <w:rsid w:val="00531944"/>
    <w:rsid w:val="0053287C"/>
    <w:rsid w:val="00536C20"/>
    <w:rsid w:val="005407D2"/>
    <w:rsid w:val="0054101E"/>
    <w:rsid w:val="00542CF2"/>
    <w:rsid w:val="0054390A"/>
    <w:rsid w:val="00543B5B"/>
    <w:rsid w:val="00551635"/>
    <w:rsid w:val="00556C1A"/>
    <w:rsid w:val="005609CC"/>
    <w:rsid w:val="00562ED0"/>
    <w:rsid w:val="00563365"/>
    <w:rsid w:val="00567336"/>
    <w:rsid w:val="00567572"/>
    <w:rsid w:val="00567641"/>
    <w:rsid w:val="00570415"/>
    <w:rsid w:val="0057582B"/>
    <w:rsid w:val="005913BB"/>
    <w:rsid w:val="00593628"/>
    <w:rsid w:val="00596476"/>
    <w:rsid w:val="005A045E"/>
    <w:rsid w:val="005A0EB5"/>
    <w:rsid w:val="005A3203"/>
    <w:rsid w:val="005A36D3"/>
    <w:rsid w:val="005A3F5E"/>
    <w:rsid w:val="005A63BB"/>
    <w:rsid w:val="005A7498"/>
    <w:rsid w:val="005B3651"/>
    <w:rsid w:val="005B41E7"/>
    <w:rsid w:val="005B44E5"/>
    <w:rsid w:val="005B4E63"/>
    <w:rsid w:val="005C0F43"/>
    <w:rsid w:val="005C1271"/>
    <w:rsid w:val="005C3960"/>
    <w:rsid w:val="005C62CC"/>
    <w:rsid w:val="005C7116"/>
    <w:rsid w:val="005C7CC3"/>
    <w:rsid w:val="005D0F08"/>
    <w:rsid w:val="005D14B8"/>
    <w:rsid w:val="005D37C7"/>
    <w:rsid w:val="005D63FD"/>
    <w:rsid w:val="005D776A"/>
    <w:rsid w:val="005D7A4F"/>
    <w:rsid w:val="005E1BFD"/>
    <w:rsid w:val="005E28AA"/>
    <w:rsid w:val="005E29D6"/>
    <w:rsid w:val="005E4D48"/>
    <w:rsid w:val="005E7512"/>
    <w:rsid w:val="005F0420"/>
    <w:rsid w:val="005F1B8D"/>
    <w:rsid w:val="005F2062"/>
    <w:rsid w:val="005F2EE1"/>
    <w:rsid w:val="005F3148"/>
    <w:rsid w:val="005F3C3E"/>
    <w:rsid w:val="0060076F"/>
    <w:rsid w:val="00605F93"/>
    <w:rsid w:val="0060610E"/>
    <w:rsid w:val="0060769F"/>
    <w:rsid w:val="00610F40"/>
    <w:rsid w:val="0061114D"/>
    <w:rsid w:val="00614B6F"/>
    <w:rsid w:val="006232D3"/>
    <w:rsid w:val="006238A9"/>
    <w:rsid w:val="00623A47"/>
    <w:rsid w:val="006262B3"/>
    <w:rsid w:val="00626E37"/>
    <w:rsid w:val="00626FB7"/>
    <w:rsid w:val="0062728D"/>
    <w:rsid w:val="00630BD1"/>
    <w:rsid w:val="0063134D"/>
    <w:rsid w:val="00633381"/>
    <w:rsid w:val="00633C7C"/>
    <w:rsid w:val="006341AD"/>
    <w:rsid w:val="006355F7"/>
    <w:rsid w:val="00640C89"/>
    <w:rsid w:val="00640D51"/>
    <w:rsid w:val="00644BF2"/>
    <w:rsid w:val="00644DB3"/>
    <w:rsid w:val="006457CE"/>
    <w:rsid w:val="00646397"/>
    <w:rsid w:val="00650F7A"/>
    <w:rsid w:val="00651E18"/>
    <w:rsid w:val="006538EC"/>
    <w:rsid w:val="00655915"/>
    <w:rsid w:val="00657605"/>
    <w:rsid w:val="00657BC7"/>
    <w:rsid w:val="00657CA7"/>
    <w:rsid w:val="00660B68"/>
    <w:rsid w:val="00663619"/>
    <w:rsid w:val="0066469F"/>
    <w:rsid w:val="00666D75"/>
    <w:rsid w:val="0067038E"/>
    <w:rsid w:val="00670C95"/>
    <w:rsid w:val="006711B3"/>
    <w:rsid w:val="00672BAC"/>
    <w:rsid w:val="006743D1"/>
    <w:rsid w:val="00676B1D"/>
    <w:rsid w:val="00677033"/>
    <w:rsid w:val="006806DF"/>
    <w:rsid w:val="006841B9"/>
    <w:rsid w:val="0068464E"/>
    <w:rsid w:val="00685604"/>
    <w:rsid w:val="00686B6E"/>
    <w:rsid w:val="00692664"/>
    <w:rsid w:val="0069318C"/>
    <w:rsid w:val="00693586"/>
    <w:rsid w:val="00694117"/>
    <w:rsid w:val="00694D25"/>
    <w:rsid w:val="00695806"/>
    <w:rsid w:val="00697906"/>
    <w:rsid w:val="006A0FF5"/>
    <w:rsid w:val="006A4813"/>
    <w:rsid w:val="006A5082"/>
    <w:rsid w:val="006A5C42"/>
    <w:rsid w:val="006A6537"/>
    <w:rsid w:val="006B0176"/>
    <w:rsid w:val="006B0A50"/>
    <w:rsid w:val="006B14CD"/>
    <w:rsid w:val="006B1D06"/>
    <w:rsid w:val="006B5317"/>
    <w:rsid w:val="006B6674"/>
    <w:rsid w:val="006B6D19"/>
    <w:rsid w:val="006B6F63"/>
    <w:rsid w:val="006B75A3"/>
    <w:rsid w:val="006C0913"/>
    <w:rsid w:val="006C2537"/>
    <w:rsid w:val="006C3C52"/>
    <w:rsid w:val="006C551C"/>
    <w:rsid w:val="006D359E"/>
    <w:rsid w:val="006D3C3B"/>
    <w:rsid w:val="006D6445"/>
    <w:rsid w:val="006D72C0"/>
    <w:rsid w:val="006D7ADD"/>
    <w:rsid w:val="006E3F8C"/>
    <w:rsid w:val="006E7EB5"/>
    <w:rsid w:val="006F08D8"/>
    <w:rsid w:val="006F3AA2"/>
    <w:rsid w:val="006F3B79"/>
    <w:rsid w:val="006F62A2"/>
    <w:rsid w:val="006F72B7"/>
    <w:rsid w:val="007017A8"/>
    <w:rsid w:val="00702747"/>
    <w:rsid w:val="00702C7A"/>
    <w:rsid w:val="007030DA"/>
    <w:rsid w:val="0070338A"/>
    <w:rsid w:val="00703AB6"/>
    <w:rsid w:val="007076EF"/>
    <w:rsid w:val="00713B2D"/>
    <w:rsid w:val="0071453D"/>
    <w:rsid w:val="007152C6"/>
    <w:rsid w:val="00715A25"/>
    <w:rsid w:val="00715CD3"/>
    <w:rsid w:val="00721DE9"/>
    <w:rsid w:val="00723537"/>
    <w:rsid w:val="00724D9C"/>
    <w:rsid w:val="0072584F"/>
    <w:rsid w:val="00726A16"/>
    <w:rsid w:val="0072745B"/>
    <w:rsid w:val="00735F09"/>
    <w:rsid w:val="0073721D"/>
    <w:rsid w:val="007374E3"/>
    <w:rsid w:val="00740046"/>
    <w:rsid w:val="00741357"/>
    <w:rsid w:val="0074367D"/>
    <w:rsid w:val="007438D1"/>
    <w:rsid w:val="00743AA1"/>
    <w:rsid w:val="00744688"/>
    <w:rsid w:val="00744DE2"/>
    <w:rsid w:val="007454A1"/>
    <w:rsid w:val="00745BB6"/>
    <w:rsid w:val="0075291C"/>
    <w:rsid w:val="00754B5A"/>
    <w:rsid w:val="00763318"/>
    <w:rsid w:val="00763358"/>
    <w:rsid w:val="007641E9"/>
    <w:rsid w:val="007643F0"/>
    <w:rsid w:val="00767F46"/>
    <w:rsid w:val="0077005D"/>
    <w:rsid w:val="007747C2"/>
    <w:rsid w:val="00775B8B"/>
    <w:rsid w:val="0077687B"/>
    <w:rsid w:val="007770BB"/>
    <w:rsid w:val="0078030D"/>
    <w:rsid w:val="00780E54"/>
    <w:rsid w:val="00781954"/>
    <w:rsid w:val="00781C9D"/>
    <w:rsid w:val="00785295"/>
    <w:rsid w:val="00790431"/>
    <w:rsid w:val="00790F2B"/>
    <w:rsid w:val="007933DC"/>
    <w:rsid w:val="007A0258"/>
    <w:rsid w:val="007A5282"/>
    <w:rsid w:val="007A68C5"/>
    <w:rsid w:val="007B151F"/>
    <w:rsid w:val="007B172F"/>
    <w:rsid w:val="007B3740"/>
    <w:rsid w:val="007B39CD"/>
    <w:rsid w:val="007B6A44"/>
    <w:rsid w:val="007B6D52"/>
    <w:rsid w:val="007B7FF4"/>
    <w:rsid w:val="007C077C"/>
    <w:rsid w:val="007C2821"/>
    <w:rsid w:val="007C7217"/>
    <w:rsid w:val="007D2145"/>
    <w:rsid w:val="007D3035"/>
    <w:rsid w:val="007D3EF2"/>
    <w:rsid w:val="007D42B9"/>
    <w:rsid w:val="007E0147"/>
    <w:rsid w:val="007E365D"/>
    <w:rsid w:val="007E3ECB"/>
    <w:rsid w:val="007E48D8"/>
    <w:rsid w:val="007F0382"/>
    <w:rsid w:val="007F0486"/>
    <w:rsid w:val="007F1CA6"/>
    <w:rsid w:val="007F3709"/>
    <w:rsid w:val="007F44C1"/>
    <w:rsid w:val="007F4BA0"/>
    <w:rsid w:val="007F533B"/>
    <w:rsid w:val="007F59D9"/>
    <w:rsid w:val="007F6B68"/>
    <w:rsid w:val="007F6B9F"/>
    <w:rsid w:val="007F7756"/>
    <w:rsid w:val="00800CD9"/>
    <w:rsid w:val="00802A6A"/>
    <w:rsid w:val="00805479"/>
    <w:rsid w:val="008069B3"/>
    <w:rsid w:val="00810A09"/>
    <w:rsid w:val="0081386F"/>
    <w:rsid w:val="008154EF"/>
    <w:rsid w:val="0081648A"/>
    <w:rsid w:val="00820CDA"/>
    <w:rsid w:val="00821912"/>
    <w:rsid w:val="00821DDE"/>
    <w:rsid w:val="008260A8"/>
    <w:rsid w:val="00830EE5"/>
    <w:rsid w:val="00834C59"/>
    <w:rsid w:val="008407A8"/>
    <w:rsid w:val="00841CB6"/>
    <w:rsid w:val="0084686B"/>
    <w:rsid w:val="008470C8"/>
    <w:rsid w:val="00847F9D"/>
    <w:rsid w:val="00850A4B"/>
    <w:rsid w:val="00854AF1"/>
    <w:rsid w:val="00855C8C"/>
    <w:rsid w:val="008568EC"/>
    <w:rsid w:val="008576A9"/>
    <w:rsid w:val="00862BC8"/>
    <w:rsid w:val="00870500"/>
    <w:rsid w:val="00871A5A"/>
    <w:rsid w:val="00872346"/>
    <w:rsid w:val="00873CFA"/>
    <w:rsid w:val="00874092"/>
    <w:rsid w:val="00874B31"/>
    <w:rsid w:val="008766D6"/>
    <w:rsid w:val="0087714E"/>
    <w:rsid w:val="00882638"/>
    <w:rsid w:val="00885ED8"/>
    <w:rsid w:val="00892762"/>
    <w:rsid w:val="00895C1D"/>
    <w:rsid w:val="008A1485"/>
    <w:rsid w:val="008A34B4"/>
    <w:rsid w:val="008A439A"/>
    <w:rsid w:val="008A5FCA"/>
    <w:rsid w:val="008B10CF"/>
    <w:rsid w:val="008B1609"/>
    <w:rsid w:val="008B368A"/>
    <w:rsid w:val="008B5D61"/>
    <w:rsid w:val="008B6F10"/>
    <w:rsid w:val="008C39D1"/>
    <w:rsid w:val="008C3AD3"/>
    <w:rsid w:val="008C507F"/>
    <w:rsid w:val="008C6A8A"/>
    <w:rsid w:val="008C6BC6"/>
    <w:rsid w:val="008D29A7"/>
    <w:rsid w:val="008D2C28"/>
    <w:rsid w:val="008D2F86"/>
    <w:rsid w:val="008D5C88"/>
    <w:rsid w:val="008D7CE9"/>
    <w:rsid w:val="008E0AA2"/>
    <w:rsid w:val="008E1018"/>
    <w:rsid w:val="008E17B6"/>
    <w:rsid w:val="008E2091"/>
    <w:rsid w:val="008E26AE"/>
    <w:rsid w:val="008F0971"/>
    <w:rsid w:val="008F0DC2"/>
    <w:rsid w:val="008F2D65"/>
    <w:rsid w:val="008F56C8"/>
    <w:rsid w:val="008F6DC4"/>
    <w:rsid w:val="008F72E6"/>
    <w:rsid w:val="008F779C"/>
    <w:rsid w:val="008F7E13"/>
    <w:rsid w:val="009022F0"/>
    <w:rsid w:val="00902724"/>
    <w:rsid w:val="00903434"/>
    <w:rsid w:val="0090395E"/>
    <w:rsid w:val="00903EE5"/>
    <w:rsid w:val="00904B5A"/>
    <w:rsid w:val="00904F05"/>
    <w:rsid w:val="00910A89"/>
    <w:rsid w:val="009111A3"/>
    <w:rsid w:val="00914643"/>
    <w:rsid w:val="00920DAE"/>
    <w:rsid w:val="00921EF4"/>
    <w:rsid w:val="00922E39"/>
    <w:rsid w:val="0092411C"/>
    <w:rsid w:val="00924E3C"/>
    <w:rsid w:val="0092613B"/>
    <w:rsid w:val="0092659A"/>
    <w:rsid w:val="009312EC"/>
    <w:rsid w:val="00935D70"/>
    <w:rsid w:val="00935FBF"/>
    <w:rsid w:val="00937CF7"/>
    <w:rsid w:val="0094131C"/>
    <w:rsid w:val="009418CA"/>
    <w:rsid w:val="00941CAE"/>
    <w:rsid w:val="009426ED"/>
    <w:rsid w:val="00943C4F"/>
    <w:rsid w:val="0094425C"/>
    <w:rsid w:val="00951D6C"/>
    <w:rsid w:val="00954AE5"/>
    <w:rsid w:val="00962042"/>
    <w:rsid w:val="00963F55"/>
    <w:rsid w:val="009648CE"/>
    <w:rsid w:val="00971708"/>
    <w:rsid w:val="00971E89"/>
    <w:rsid w:val="00974772"/>
    <w:rsid w:val="00974798"/>
    <w:rsid w:val="009749F6"/>
    <w:rsid w:val="00974D65"/>
    <w:rsid w:val="009761E3"/>
    <w:rsid w:val="00977282"/>
    <w:rsid w:val="009813B3"/>
    <w:rsid w:val="00981EB1"/>
    <w:rsid w:val="00983C1D"/>
    <w:rsid w:val="00983FB1"/>
    <w:rsid w:val="009924EE"/>
    <w:rsid w:val="0099334C"/>
    <w:rsid w:val="009968DA"/>
    <w:rsid w:val="009A0436"/>
    <w:rsid w:val="009A0BB7"/>
    <w:rsid w:val="009A0F8F"/>
    <w:rsid w:val="009A41D9"/>
    <w:rsid w:val="009B1346"/>
    <w:rsid w:val="009B246D"/>
    <w:rsid w:val="009B51BB"/>
    <w:rsid w:val="009B5511"/>
    <w:rsid w:val="009B5A93"/>
    <w:rsid w:val="009B6595"/>
    <w:rsid w:val="009C53F0"/>
    <w:rsid w:val="009C5952"/>
    <w:rsid w:val="009C603E"/>
    <w:rsid w:val="009D0AAD"/>
    <w:rsid w:val="009D2A95"/>
    <w:rsid w:val="009D356B"/>
    <w:rsid w:val="009D47FE"/>
    <w:rsid w:val="009D56CE"/>
    <w:rsid w:val="009D5B02"/>
    <w:rsid w:val="009D6AF8"/>
    <w:rsid w:val="009D78C1"/>
    <w:rsid w:val="009E28D0"/>
    <w:rsid w:val="009E4B0F"/>
    <w:rsid w:val="009F0EA0"/>
    <w:rsid w:val="009F3546"/>
    <w:rsid w:val="009F4B5C"/>
    <w:rsid w:val="009F726A"/>
    <w:rsid w:val="009F7C12"/>
    <w:rsid w:val="00A11820"/>
    <w:rsid w:val="00A14789"/>
    <w:rsid w:val="00A153E7"/>
    <w:rsid w:val="00A15738"/>
    <w:rsid w:val="00A20876"/>
    <w:rsid w:val="00A21408"/>
    <w:rsid w:val="00A25BE3"/>
    <w:rsid w:val="00A3120D"/>
    <w:rsid w:val="00A3167A"/>
    <w:rsid w:val="00A34FDB"/>
    <w:rsid w:val="00A351D6"/>
    <w:rsid w:val="00A372AD"/>
    <w:rsid w:val="00A37E3A"/>
    <w:rsid w:val="00A4206A"/>
    <w:rsid w:val="00A449B6"/>
    <w:rsid w:val="00A46092"/>
    <w:rsid w:val="00A47E95"/>
    <w:rsid w:val="00A50781"/>
    <w:rsid w:val="00A5378C"/>
    <w:rsid w:val="00A548E2"/>
    <w:rsid w:val="00A54B20"/>
    <w:rsid w:val="00A54D5A"/>
    <w:rsid w:val="00A5583C"/>
    <w:rsid w:val="00A5689F"/>
    <w:rsid w:val="00A5693D"/>
    <w:rsid w:val="00A60B0D"/>
    <w:rsid w:val="00A627FC"/>
    <w:rsid w:val="00A63F2C"/>
    <w:rsid w:val="00A66557"/>
    <w:rsid w:val="00A66EF5"/>
    <w:rsid w:val="00A7168F"/>
    <w:rsid w:val="00A72040"/>
    <w:rsid w:val="00A7379D"/>
    <w:rsid w:val="00A75B16"/>
    <w:rsid w:val="00A76B20"/>
    <w:rsid w:val="00A7745F"/>
    <w:rsid w:val="00A837FE"/>
    <w:rsid w:val="00A850E1"/>
    <w:rsid w:val="00A85195"/>
    <w:rsid w:val="00A8623B"/>
    <w:rsid w:val="00A87443"/>
    <w:rsid w:val="00A9122A"/>
    <w:rsid w:val="00A93FBB"/>
    <w:rsid w:val="00A94163"/>
    <w:rsid w:val="00A9538E"/>
    <w:rsid w:val="00A95D0B"/>
    <w:rsid w:val="00AA3AE1"/>
    <w:rsid w:val="00AA3F70"/>
    <w:rsid w:val="00AA5540"/>
    <w:rsid w:val="00AA6AB5"/>
    <w:rsid w:val="00AA7A66"/>
    <w:rsid w:val="00AB0F52"/>
    <w:rsid w:val="00AB1484"/>
    <w:rsid w:val="00AB2C3D"/>
    <w:rsid w:val="00AB42AB"/>
    <w:rsid w:val="00AB49E8"/>
    <w:rsid w:val="00AB4D5F"/>
    <w:rsid w:val="00AB5393"/>
    <w:rsid w:val="00AB6679"/>
    <w:rsid w:val="00AC07BC"/>
    <w:rsid w:val="00AC118A"/>
    <w:rsid w:val="00AD2666"/>
    <w:rsid w:val="00AD61DF"/>
    <w:rsid w:val="00AD6D48"/>
    <w:rsid w:val="00AE1E2A"/>
    <w:rsid w:val="00AE23D5"/>
    <w:rsid w:val="00AE2760"/>
    <w:rsid w:val="00AE278C"/>
    <w:rsid w:val="00AE4347"/>
    <w:rsid w:val="00AE6A31"/>
    <w:rsid w:val="00AF1D47"/>
    <w:rsid w:val="00AF29EA"/>
    <w:rsid w:val="00AF3C25"/>
    <w:rsid w:val="00AF4859"/>
    <w:rsid w:val="00B0006B"/>
    <w:rsid w:val="00B10EA4"/>
    <w:rsid w:val="00B124A6"/>
    <w:rsid w:val="00B16116"/>
    <w:rsid w:val="00B2142A"/>
    <w:rsid w:val="00B23C06"/>
    <w:rsid w:val="00B2423D"/>
    <w:rsid w:val="00B31502"/>
    <w:rsid w:val="00B333F9"/>
    <w:rsid w:val="00B3433C"/>
    <w:rsid w:val="00B40698"/>
    <w:rsid w:val="00B44A14"/>
    <w:rsid w:val="00B44DB3"/>
    <w:rsid w:val="00B46431"/>
    <w:rsid w:val="00B50E27"/>
    <w:rsid w:val="00B55C61"/>
    <w:rsid w:val="00B55F42"/>
    <w:rsid w:val="00B56523"/>
    <w:rsid w:val="00B57DC0"/>
    <w:rsid w:val="00B605F1"/>
    <w:rsid w:val="00B62326"/>
    <w:rsid w:val="00B6283D"/>
    <w:rsid w:val="00B73102"/>
    <w:rsid w:val="00B77529"/>
    <w:rsid w:val="00B77BC1"/>
    <w:rsid w:val="00B803F5"/>
    <w:rsid w:val="00B841F2"/>
    <w:rsid w:val="00B84576"/>
    <w:rsid w:val="00B8495F"/>
    <w:rsid w:val="00B84B4F"/>
    <w:rsid w:val="00B85499"/>
    <w:rsid w:val="00B85CE4"/>
    <w:rsid w:val="00B870D9"/>
    <w:rsid w:val="00B90582"/>
    <w:rsid w:val="00B944EB"/>
    <w:rsid w:val="00B95DCD"/>
    <w:rsid w:val="00B96F19"/>
    <w:rsid w:val="00B97015"/>
    <w:rsid w:val="00BA0B50"/>
    <w:rsid w:val="00BA0E07"/>
    <w:rsid w:val="00BA3574"/>
    <w:rsid w:val="00BA573D"/>
    <w:rsid w:val="00BA57C4"/>
    <w:rsid w:val="00BA61BD"/>
    <w:rsid w:val="00BB317D"/>
    <w:rsid w:val="00BB679B"/>
    <w:rsid w:val="00BC0C6B"/>
    <w:rsid w:val="00BC7ABF"/>
    <w:rsid w:val="00BD651E"/>
    <w:rsid w:val="00BE1340"/>
    <w:rsid w:val="00BE15CC"/>
    <w:rsid w:val="00BE2947"/>
    <w:rsid w:val="00BE3C25"/>
    <w:rsid w:val="00BE3DEF"/>
    <w:rsid w:val="00BE5421"/>
    <w:rsid w:val="00BE7BB6"/>
    <w:rsid w:val="00BF2D49"/>
    <w:rsid w:val="00BF2E12"/>
    <w:rsid w:val="00BF2F13"/>
    <w:rsid w:val="00BF72A7"/>
    <w:rsid w:val="00BF73C2"/>
    <w:rsid w:val="00C00D51"/>
    <w:rsid w:val="00C0130A"/>
    <w:rsid w:val="00C042B2"/>
    <w:rsid w:val="00C079E7"/>
    <w:rsid w:val="00C108E9"/>
    <w:rsid w:val="00C14193"/>
    <w:rsid w:val="00C14DC3"/>
    <w:rsid w:val="00C1791E"/>
    <w:rsid w:val="00C2215D"/>
    <w:rsid w:val="00C22926"/>
    <w:rsid w:val="00C2358D"/>
    <w:rsid w:val="00C23E5B"/>
    <w:rsid w:val="00C24BAB"/>
    <w:rsid w:val="00C24D21"/>
    <w:rsid w:val="00C3024C"/>
    <w:rsid w:val="00C3228C"/>
    <w:rsid w:val="00C40FA7"/>
    <w:rsid w:val="00C4513B"/>
    <w:rsid w:val="00C50040"/>
    <w:rsid w:val="00C52E0D"/>
    <w:rsid w:val="00C53BA4"/>
    <w:rsid w:val="00C55FC8"/>
    <w:rsid w:val="00C579B9"/>
    <w:rsid w:val="00C6070C"/>
    <w:rsid w:val="00C60A85"/>
    <w:rsid w:val="00C62237"/>
    <w:rsid w:val="00C62C5D"/>
    <w:rsid w:val="00C66C0A"/>
    <w:rsid w:val="00C70034"/>
    <w:rsid w:val="00C72D9F"/>
    <w:rsid w:val="00C75A2A"/>
    <w:rsid w:val="00C75AAB"/>
    <w:rsid w:val="00C75B6C"/>
    <w:rsid w:val="00C760D0"/>
    <w:rsid w:val="00C7770A"/>
    <w:rsid w:val="00C8574A"/>
    <w:rsid w:val="00C90227"/>
    <w:rsid w:val="00C94144"/>
    <w:rsid w:val="00CA221C"/>
    <w:rsid w:val="00CA73E6"/>
    <w:rsid w:val="00CB3814"/>
    <w:rsid w:val="00CB4882"/>
    <w:rsid w:val="00CB4B4D"/>
    <w:rsid w:val="00CB54F2"/>
    <w:rsid w:val="00CB7001"/>
    <w:rsid w:val="00CB74CC"/>
    <w:rsid w:val="00CC1490"/>
    <w:rsid w:val="00CC1509"/>
    <w:rsid w:val="00CC18C4"/>
    <w:rsid w:val="00CC1EC7"/>
    <w:rsid w:val="00CC2485"/>
    <w:rsid w:val="00CC339D"/>
    <w:rsid w:val="00CC50E4"/>
    <w:rsid w:val="00CC6A35"/>
    <w:rsid w:val="00CD0F58"/>
    <w:rsid w:val="00CD1E4B"/>
    <w:rsid w:val="00CD2166"/>
    <w:rsid w:val="00CD233C"/>
    <w:rsid w:val="00CD2508"/>
    <w:rsid w:val="00CE061E"/>
    <w:rsid w:val="00CE76E7"/>
    <w:rsid w:val="00CF13BE"/>
    <w:rsid w:val="00CF1B5A"/>
    <w:rsid w:val="00CF29CD"/>
    <w:rsid w:val="00CF49CE"/>
    <w:rsid w:val="00CF7E28"/>
    <w:rsid w:val="00D0049B"/>
    <w:rsid w:val="00D02BF8"/>
    <w:rsid w:val="00D0467F"/>
    <w:rsid w:val="00D04FCA"/>
    <w:rsid w:val="00D05D7D"/>
    <w:rsid w:val="00D0731E"/>
    <w:rsid w:val="00D122BD"/>
    <w:rsid w:val="00D12477"/>
    <w:rsid w:val="00D15546"/>
    <w:rsid w:val="00D15E13"/>
    <w:rsid w:val="00D1728B"/>
    <w:rsid w:val="00D21522"/>
    <w:rsid w:val="00D232A8"/>
    <w:rsid w:val="00D26BF5"/>
    <w:rsid w:val="00D3148A"/>
    <w:rsid w:val="00D33DF4"/>
    <w:rsid w:val="00D40798"/>
    <w:rsid w:val="00D4374E"/>
    <w:rsid w:val="00D50C7D"/>
    <w:rsid w:val="00D53A49"/>
    <w:rsid w:val="00D551DE"/>
    <w:rsid w:val="00D55CC9"/>
    <w:rsid w:val="00D5725C"/>
    <w:rsid w:val="00D60347"/>
    <w:rsid w:val="00D61BCA"/>
    <w:rsid w:val="00D63045"/>
    <w:rsid w:val="00D63FD5"/>
    <w:rsid w:val="00D67CC5"/>
    <w:rsid w:val="00D71283"/>
    <w:rsid w:val="00D719B0"/>
    <w:rsid w:val="00D72EF6"/>
    <w:rsid w:val="00D7325C"/>
    <w:rsid w:val="00D74ECE"/>
    <w:rsid w:val="00D75A3B"/>
    <w:rsid w:val="00D80C0B"/>
    <w:rsid w:val="00D82A74"/>
    <w:rsid w:val="00D82EE6"/>
    <w:rsid w:val="00D85D3D"/>
    <w:rsid w:val="00D8637B"/>
    <w:rsid w:val="00D86610"/>
    <w:rsid w:val="00D9120A"/>
    <w:rsid w:val="00D94D95"/>
    <w:rsid w:val="00D96343"/>
    <w:rsid w:val="00D96410"/>
    <w:rsid w:val="00D97F75"/>
    <w:rsid w:val="00DA1F31"/>
    <w:rsid w:val="00DA3A7A"/>
    <w:rsid w:val="00DA47AF"/>
    <w:rsid w:val="00DA4DFE"/>
    <w:rsid w:val="00DA5CB4"/>
    <w:rsid w:val="00DA6351"/>
    <w:rsid w:val="00DB22FB"/>
    <w:rsid w:val="00DB35EC"/>
    <w:rsid w:val="00DB3766"/>
    <w:rsid w:val="00DB7EAF"/>
    <w:rsid w:val="00DC032A"/>
    <w:rsid w:val="00DC0B54"/>
    <w:rsid w:val="00DC1D16"/>
    <w:rsid w:val="00DC21BA"/>
    <w:rsid w:val="00DC4929"/>
    <w:rsid w:val="00DD01C0"/>
    <w:rsid w:val="00DD1431"/>
    <w:rsid w:val="00DD5881"/>
    <w:rsid w:val="00DE28EF"/>
    <w:rsid w:val="00DE3650"/>
    <w:rsid w:val="00DE378B"/>
    <w:rsid w:val="00DF278E"/>
    <w:rsid w:val="00DF6708"/>
    <w:rsid w:val="00DF6F42"/>
    <w:rsid w:val="00E04F9A"/>
    <w:rsid w:val="00E06A8C"/>
    <w:rsid w:val="00E07B99"/>
    <w:rsid w:val="00E10084"/>
    <w:rsid w:val="00E109C3"/>
    <w:rsid w:val="00E13678"/>
    <w:rsid w:val="00E13EB4"/>
    <w:rsid w:val="00E1493C"/>
    <w:rsid w:val="00E16BDD"/>
    <w:rsid w:val="00E17D35"/>
    <w:rsid w:val="00E23EEC"/>
    <w:rsid w:val="00E242B0"/>
    <w:rsid w:val="00E24968"/>
    <w:rsid w:val="00E303FE"/>
    <w:rsid w:val="00E34082"/>
    <w:rsid w:val="00E34089"/>
    <w:rsid w:val="00E3606F"/>
    <w:rsid w:val="00E360B6"/>
    <w:rsid w:val="00E3766A"/>
    <w:rsid w:val="00E429CB"/>
    <w:rsid w:val="00E42BFD"/>
    <w:rsid w:val="00E4638E"/>
    <w:rsid w:val="00E51D07"/>
    <w:rsid w:val="00E520CE"/>
    <w:rsid w:val="00E54FBC"/>
    <w:rsid w:val="00E56219"/>
    <w:rsid w:val="00E62EA6"/>
    <w:rsid w:val="00E634AE"/>
    <w:rsid w:val="00E6384A"/>
    <w:rsid w:val="00E63D90"/>
    <w:rsid w:val="00E644A0"/>
    <w:rsid w:val="00E64E3A"/>
    <w:rsid w:val="00E654E6"/>
    <w:rsid w:val="00E675A7"/>
    <w:rsid w:val="00E7079F"/>
    <w:rsid w:val="00E70EE0"/>
    <w:rsid w:val="00E716E4"/>
    <w:rsid w:val="00E7553E"/>
    <w:rsid w:val="00E76076"/>
    <w:rsid w:val="00E773CB"/>
    <w:rsid w:val="00E808F2"/>
    <w:rsid w:val="00E87021"/>
    <w:rsid w:val="00E90C1A"/>
    <w:rsid w:val="00E91B6E"/>
    <w:rsid w:val="00E9239B"/>
    <w:rsid w:val="00E93E6C"/>
    <w:rsid w:val="00E95799"/>
    <w:rsid w:val="00E95E14"/>
    <w:rsid w:val="00E96218"/>
    <w:rsid w:val="00E96E32"/>
    <w:rsid w:val="00E97D86"/>
    <w:rsid w:val="00EA1962"/>
    <w:rsid w:val="00EA6200"/>
    <w:rsid w:val="00EA70DC"/>
    <w:rsid w:val="00EB10D1"/>
    <w:rsid w:val="00EB1BB6"/>
    <w:rsid w:val="00EB236C"/>
    <w:rsid w:val="00EB23DB"/>
    <w:rsid w:val="00EC64B2"/>
    <w:rsid w:val="00ED2212"/>
    <w:rsid w:val="00ED27CF"/>
    <w:rsid w:val="00ED3506"/>
    <w:rsid w:val="00ED45CF"/>
    <w:rsid w:val="00ED772A"/>
    <w:rsid w:val="00ED775E"/>
    <w:rsid w:val="00EE0C18"/>
    <w:rsid w:val="00EE1C4C"/>
    <w:rsid w:val="00EE2D51"/>
    <w:rsid w:val="00EE4615"/>
    <w:rsid w:val="00EE466B"/>
    <w:rsid w:val="00EE4BBA"/>
    <w:rsid w:val="00EF1989"/>
    <w:rsid w:val="00EF2AD4"/>
    <w:rsid w:val="00EF36C0"/>
    <w:rsid w:val="00EF4E31"/>
    <w:rsid w:val="00EF6945"/>
    <w:rsid w:val="00F0118C"/>
    <w:rsid w:val="00F0248D"/>
    <w:rsid w:val="00F0443A"/>
    <w:rsid w:val="00F10E9E"/>
    <w:rsid w:val="00F1353D"/>
    <w:rsid w:val="00F148C1"/>
    <w:rsid w:val="00F1509D"/>
    <w:rsid w:val="00F17A79"/>
    <w:rsid w:val="00F216A6"/>
    <w:rsid w:val="00F21DB1"/>
    <w:rsid w:val="00F227E4"/>
    <w:rsid w:val="00F26446"/>
    <w:rsid w:val="00F30C5A"/>
    <w:rsid w:val="00F31952"/>
    <w:rsid w:val="00F35A25"/>
    <w:rsid w:val="00F35FB9"/>
    <w:rsid w:val="00F36184"/>
    <w:rsid w:val="00F40C6D"/>
    <w:rsid w:val="00F41892"/>
    <w:rsid w:val="00F43C10"/>
    <w:rsid w:val="00F45A68"/>
    <w:rsid w:val="00F50B96"/>
    <w:rsid w:val="00F52021"/>
    <w:rsid w:val="00F52F34"/>
    <w:rsid w:val="00F5349B"/>
    <w:rsid w:val="00F56ECA"/>
    <w:rsid w:val="00F616B5"/>
    <w:rsid w:val="00F62DB8"/>
    <w:rsid w:val="00F63E45"/>
    <w:rsid w:val="00F649A8"/>
    <w:rsid w:val="00F66A6C"/>
    <w:rsid w:val="00F66F1A"/>
    <w:rsid w:val="00F72E40"/>
    <w:rsid w:val="00F75613"/>
    <w:rsid w:val="00F77546"/>
    <w:rsid w:val="00F80419"/>
    <w:rsid w:val="00F812D3"/>
    <w:rsid w:val="00F81935"/>
    <w:rsid w:val="00F81B3B"/>
    <w:rsid w:val="00F835ED"/>
    <w:rsid w:val="00F84365"/>
    <w:rsid w:val="00F848C2"/>
    <w:rsid w:val="00F85CA0"/>
    <w:rsid w:val="00F86E55"/>
    <w:rsid w:val="00F96E68"/>
    <w:rsid w:val="00FA1952"/>
    <w:rsid w:val="00FA5A87"/>
    <w:rsid w:val="00FB2FE5"/>
    <w:rsid w:val="00FB342E"/>
    <w:rsid w:val="00FB44FF"/>
    <w:rsid w:val="00FC0A3D"/>
    <w:rsid w:val="00FC0CCB"/>
    <w:rsid w:val="00FC108F"/>
    <w:rsid w:val="00FC1346"/>
    <w:rsid w:val="00FC1F38"/>
    <w:rsid w:val="00FC224B"/>
    <w:rsid w:val="00FC6C39"/>
    <w:rsid w:val="00FC773D"/>
    <w:rsid w:val="00FD152D"/>
    <w:rsid w:val="00FD16D1"/>
    <w:rsid w:val="00FD2332"/>
    <w:rsid w:val="00FD4C14"/>
    <w:rsid w:val="00FD7BEE"/>
    <w:rsid w:val="00FD7FE5"/>
    <w:rsid w:val="00FE0BE8"/>
    <w:rsid w:val="00FE5906"/>
    <w:rsid w:val="00FE5D5F"/>
    <w:rsid w:val="00FF115B"/>
    <w:rsid w:val="00FF365F"/>
    <w:rsid w:val="00FF5BD1"/>
    <w:rsid w:val="00FF5DB4"/>
    <w:rsid w:val="00FF74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532B824"/>
  <w15:docId w15:val="{B29CC4A2-F002-432D-9757-ECEF04365B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平成明朝" w:hAnsi="Times"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rPr>
      <w:kern w:val="2"/>
      <w:sz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semiHidden/>
    <w:rPr>
      <w:color w:val="0000FF"/>
      <w:u w:val="single"/>
    </w:rPr>
  </w:style>
  <w:style w:type="paragraph" w:customStyle="1" w:styleId="Paragraph">
    <w:name w:val="Paragraph"/>
    <w:basedOn w:val="Normal"/>
    <w:pPr>
      <w:widowControl/>
      <w:ind w:firstLine="274"/>
    </w:pPr>
    <w:rPr>
      <w:rFonts w:ascii="Times New Roman" w:eastAsia="MS Mincho" w:hAnsi="Times New Roman"/>
      <w:kern w:val="0"/>
      <w:sz w:val="20"/>
    </w:rPr>
  </w:style>
  <w:style w:type="paragraph" w:customStyle="1" w:styleId="Equation">
    <w:name w:val="Equation"/>
    <w:basedOn w:val="Paragraph"/>
    <w:pPr>
      <w:tabs>
        <w:tab w:val="center" w:pos="4320"/>
      </w:tabs>
      <w:ind w:firstLine="0"/>
    </w:pPr>
  </w:style>
  <w:style w:type="character" w:styleId="FollowedHyperlink">
    <w:name w:val="FollowedHyperlink"/>
    <w:semiHidden/>
    <w:rPr>
      <w:color w:val="800080"/>
      <w:u w:val="single"/>
    </w:rPr>
  </w:style>
  <w:style w:type="paragraph" w:styleId="Header">
    <w:name w:val="header"/>
    <w:basedOn w:val="Normal"/>
    <w:semiHidden/>
    <w:pPr>
      <w:tabs>
        <w:tab w:val="center" w:pos="4252"/>
        <w:tab w:val="right" w:pos="8504"/>
      </w:tabs>
      <w:snapToGrid w:val="0"/>
    </w:pPr>
  </w:style>
  <w:style w:type="paragraph" w:styleId="Footer">
    <w:name w:val="footer"/>
    <w:basedOn w:val="Normal"/>
    <w:semiHidden/>
    <w:pPr>
      <w:tabs>
        <w:tab w:val="center" w:pos="4252"/>
        <w:tab w:val="right" w:pos="8504"/>
      </w:tabs>
      <w:snapToGrid w:val="0"/>
    </w:pPr>
  </w:style>
  <w:style w:type="paragraph" w:styleId="BalloonText">
    <w:name w:val="Balloon Text"/>
    <w:basedOn w:val="Normal"/>
    <w:semiHidden/>
    <w:rsid w:val="001D4F5F"/>
    <w:rPr>
      <w:sz w:val="18"/>
      <w:szCs w:val="18"/>
    </w:rPr>
  </w:style>
  <w:style w:type="character" w:styleId="PlaceholderText">
    <w:name w:val="Placeholder Text"/>
    <w:uiPriority w:val="99"/>
    <w:semiHidden/>
    <w:rsid w:val="004B580E"/>
    <w:rPr>
      <w:color w:val="808080"/>
    </w:rPr>
  </w:style>
  <w:style w:type="table" w:styleId="TableGrid">
    <w:name w:val="Table Grid"/>
    <w:basedOn w:val="TableNormal"/>
    <w:uiPriority w:val="59"/>
    <w:rsid w:val="004106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E4638E"/>
    <w:pPr>
      <w:tabs>
        <w:tab w:val="center" w:pos="2280"/>
        <w:tab w:val="right" w:pos="4560"/>
      </w:tabs>
    </w:pPr>
  </w:style>
  <w:style w:type="character" w:customStyle="1" w:styleId="MTDisplayEquationChar">
    <w:name w:val="MTDisplayEquation Char"/>
    <w:link w:val="MTDisplayEquation"/>
    <w:rsid w:val="00E4638E"/>
    <w:rPr>
      <w:kern w:val="2"/>
      <w:sz w:val="24"/>
      <w:lang w:eastAsia="ja-JP"/>
    </w:rPr>
  </w:style>
  <w:style w:type="character" w:customStyle="1" w:styleId="MTEquationSection">
    <w:name w:val="MTEquationSection"/>
    <w:rsid w:val="009749F6"/>
    <w:rPr>
      <w:rFonts w:ascii="Times New Roman" w:eastAsia="MS Mincho" w:hAnsi="Times New Roman"/>
      <w:b/>
      <w:vanish/>
      <w:color w:val="FF0000"/>
      <w:szCs w:val="24"/>
    </w:rPr>
  </w:style>
  <w:style w:type="character" w:styleId="CommentReference">
    <w:name w:val="annotation reference"/>
    <w:uiPriority w:val="99"/>
    <w:semiHidden/>
    <w:unhideWhenUsed/>
    <w:rsid w:val="009749F6"/>
    <w:rPr>
      <w:sz w:val="16"/>
      <w:szCs w:val="16"/>
    </w:rPr>
  </w:style>
  <w:style w:type="paragraph" w:styleId="CommentText">
    <w:name w:val="annotation text"/>
    <w:basedOn w:val="Normal"/>
    <w:link w:val="CommentTextChar"/>
    <w:uiPriority w:val="99"/>
    <w:semiHidden/>
    <w:unhideWhenUsed/>
    <w:rsid w:val="009749F6"/>
    <w:rPr>
      <w:sz w:val="20"/>
      <w:lang w:val="en-AU"/>
    </w:rPr>
  </w:style>
  <w:style w:type="character" w:customStyle="1" w:styleId="CommentTextChar">
    <w:name w:val="Comment Text Char"/>
    <w:link w:val="CommentText"/>
    <w:uiPriority w:val="99"/>
    <w:semiHidden/>
    <w:rsid w:val="009749F6"/>
    <w:rPr>
      <w:kern w:val="2"/>
      <w:lang w:val="en-AU"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shift_ji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19.wmf"/><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wojciech.lipinski@anu.edu.au"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image" Target="media/image18.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header" Target="head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7.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8.bin"/><Relationship Id="rId8" Type="http://schemas.openxmlformats.org/officeDocument/2006/relationships/comments" Target="comment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365C6A-5363-4391-912E-34A10C0401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2</Pages>
  <Words>1555</Words>
  <Characters>8868</Characters>
  <Application>Microsoft Office Word</Application>
  <DocSecurity>0</DocSecurity>
  <Lines>73</Lines>
  <Paragraphs>2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Contributed Papers</vt:lpstr>
      <vt:lpstr>Contributed Papers</vt:lpstr>
    </vt:vector>
  </TitlesOfParts>
  <Company>東北大学　流体科学研究所</Company>
  <LinksUpToDate>false</LinksUpToDate>
  <CharactersWithSpaces>10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ributed Papers</dc:title>
  <dc:subject/>
  <dc:creator>徳山 道夫</dc:creator>
  <cp:keywords/>
  <cp:lastModifiedBy>Vincent Wheeler</cp:lastModifiedBy>
  <cp:revision>27</cp:revision>
  <cp:lastPrinted>2014-02-03T01:45:00Z</cp:lastPrinted>
  <dcterms:created xsi:type="dcterms:W3CDTF">2017-01-25T02:01:00Z</dcterms:created>
  <dcterms:modified xsi:type="dcterms:W3CDTF">2017-07-12T2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286703811</vt:i4>
  </property>
  <property fmtid="{D5CDD505-2E9C-101B-9397-08002B2CF9AE}" pid="3" name="_EmailSubject">
    <vt:lpwstr>国際会議ＨＰ更新-ABSTRACTの部分お願いします。</vt:lpwstr>
  </property>
  <property fmtid="{D5CDD505-2E9C-101B-9397-08002B2CF9AE}" pid="4" name="_AuthorEmail">
    <vt:lpwstr>konohara@ao.ifs.tohoku.ac.jp</vt:lpwstr>
  </property>
  <property fmtid="{D5CDD505-2E9C-101B-9397-08002B2CF9AE}" pid="5" name="_AuthorEmailDisplayName">
    <vt:lpwstr>Nao Konohara</vt:lpwstr>
  </property>
  <property fmtid="{D5CDD505-2E9C-101B-9397-08002B2CF9AE}" pid="6" name="_ReviewingToolsShownOnce">
    <vt:lpwstr/>
  </property>
</Properties>
</file>